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7789BA" w14:textId="56B295B3" w:rsidR="00D5130C" w:rsidRPr="007A367B" w:rsidRDefault="00D5130C" w:rsidP="007C1A9F">
      <w:pPr>
        <w:spacing w:line="276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kern w:val="2"/>
          <w:sz w:val="28"/>
          <w:szCs w:val="28"/>
          <w:lang w:val="en-US" w:eastAsia="vi-VN"/>
          <w14:ligatures w14:val="standardContextual"/>
        </w:rPr>
      </w:pPr>
      <w:r w:rsidRPr="007A367B">
        <w:rPr>
          <w:rFonts w:ascii="Times New Roman" w:eastAsia="Times New Roman" w:hAnsi="Times New Roman" w:cs="Times New Roman"/>
          <w:b/>
          <w:bCs/>
          <w:color w:val="000000" w:themeColor="text1"/>
          <w:kern w:val="2"/>
          <w:sz w:val="28"/>
          <w:szCs w:val="28"/>
          <w:lang w:val="en-US" w:eastAsia="vi-VN"/>
          <w14:ligatures w14:val="standardContextual"/>
        </w:rPr>
        <w:t xml:space="preserve">BUỔI 23 : </w:t>
      </w:r>
      <w:r w:rsidR="007C1A9F" w:rsidRPr="007A367B">
        <w:rPr>
          <w:rFonts w:ascii="Times New Roman" w:eastAsia="Times New Roman" w:hAnsi="Times New Roman" w:cs="Times New Roman"/>
          <w:b/>
          <w:color w:val="000000" w:themeColor="text1"/>
          <w:kern w:val="2"/>
          <w:sz w:val="28"/>
          <w:szCs w:val="28"/>
          <w:lang w:val="en-US" w:eastAsia="vi-VN"/>
          <w14:ligatures w14:val="standardContextual"/>
        </w:rPr>
        <w:t xml:space="preserve">ÔN TẬP </w:t>
      </w:r>
      <w:r w:rsidRPr="007A367B">
        <w:rPr>
          <w:rFonts w:ascii="Times New Roman" w:eastAsia="Times New Roman" w:hAnsi="Times New Roman" w:cs="Times New Roman"/>
          <w:b/>
          <w:bCs/>
          <w:color w:val="000000" w:themeColor="text1"/>
          <w:kern w:val="2"/>
          <w:sz w:val="26"/>
          <w:szCs w:val="26"/>
          <w:lang w:val="en-US" w:eastAsia="vi-VN"/>
          <w14:ligatures w14:val="standardContextual"/>
        </w:rPr>
        <w:t xml:space="preserve">HÀM SỐ </w:t>
      </w:r>
      <w:r w:rsidR="007C1A9F" w:rsidRPr="007A367B">
        <w:rPr>
          <w:color w:val="000000" w:themeColor="text1"/>
          <w:position w:val="-12"/>
        </w:rPr>
        <w:object w:dxaOrig="1060" w:dyaOrig="420" w14:anchorId="71590A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7pt;height:21.45pt" o:ole="">
            <v:imagedata r:id="rId8" o:title=""/>
          </v:shape>
          <o:OLEObject Type="Embed" ProgID="Equation.DSMT4" ShapeID="_x0000_i1025" DrawAspect="Content" ObjectID="_1780837915" r:id="rId9"/>
        </w:object>
      </w:r>
    </w:p>
    <w:p w14:paraId="5272F24D" w14:textId="52CE1E4A" w:rsidR="00AE117C" w:rsidRPr="007A367B" w:rsidRDefault="00AE117C" w:rsidP="00D5130C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kern w:val="2"/>
          <w:sz w:val="26"/>
          <w:szCs w:val="26"/>
          <w:lang w:val="en-US" w:eastAsia="vi-VN"/>
          <w14:ligatures w14:val="standardContextual"/>
        </w:rPr>
      </w:pPr>
      <w:r w:rsidRPr="007A367B">
        <w:rPr>
          <w:rFonts w:ascii="Times New Roman" w:eastAsia="Times New Roman" w:hAnsi="Times New Roman" w:cs="Times New Roman"/>
          <w:b/>
          <w:color w:val="000000" w:themeColor="text1"/>
          <w:kern w:val="2"/>
          <w:sz w:val="26"/>
          <w:szCs w:val="26"/>
          <w:lang w:val="en-US" w:eastAsia="vi-VN"/>
          <w14:ligatures w14:val="standardContextual"/>
        </w:rPr>
        <w:t>Tiết 1</w:t>
      </w:r>
    </w:p>
    <w:p w14:paraId="58A8D76B" w14:textId="765CA5A9" w:rsidR="00D5130C" w:rsidRPr="007A367B" w:rsidRDefault="00D5130C" w:rsidP="00D5130C">
      <w:pPr>
        <w:spacing w:before="60" w:after="60" w:line="276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Hoạt động mở đầu.</w:t>
      </w:r>
    </w:p>
    <w:p w14:paraId="19AF65F9" w14:textId="5BC0F9F8" w:rsidR="00D5130C" w:rsidRPr="007A367B" w:rsidRDefault="00D5130C" w:rsidP="00D5130C">
      <w:pPr>
        <w:spacing w:before="60" w:after="60" w:line="276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</w:pPr>
      <w:r w:rsidRPr="007A367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Đâu là hàm số </w:t>
      </w:r>
      <w:r w:rsidR="007C1A9F" w:rsidRPr="007A367B">
        <w:rPr>
          <w:color w:val="000000" w:themeColor="text1"/>
          <w:position w:val="-16"/>
        </w:rPr>
        <w:object w:dxaOrig="1600" w:dyaOrig="440" w14:anchorId="5362D865">
          <v:shape id="_x0000_i1026" type="#_x0000_t75" style="width:80.15pt;height:21.85pt" o:ole="">
            <v:imagedata r:id="rId10" o:title=""/>
          </v:shape>
          <o:OLEObject Type="Embed" ProgID="Equation.DSMT4" ShapeID="_x0000_i1026" DrawAspect="Content" ObjectID="_1780837916" r:id="rId11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trong các ví dụ sau:</w:t>
      </w:r>
    </w:p>
    <w:p w14:paraId="78E7B4DB" w14:textId="5AC095A6" w:rsidR="00D5130C" w:rsidRPr="007A367B" w:rsidRDefault="007C1A9F" w:rsidP="007C1A9F">
      <w:pPr>
        <w:spacing w:before="60" w:after="60" w:line="276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</w:pPr>
      <w:r w:rsidRPr="007A367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a) </w:t>
      </w:r>
      <w:r w:rsidR="00D5130C" w:rsidRPr="007A367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Quãng đường </w:t>
      </w:r>
      <w:r w:rsidRPr="007A367B">
        <w:rPr>
          <w:color w:val="000000" w:themeColor="text1"/>
          <w:position w:val="-4"/>
        </w:rPr>
        <w:object w:dxaOrig="180" w:dyaOrig="200" w14:anchorId="0FD7F39C">
          <v:shape id="_x0000_i1027" type="#_x0000_t75" style="width:9.45pt;height:9.85pt" o:ole="">
            <v:imagedata r:id="rId12" o:title=""/>
          </v:shape>
          <o:OLEObject Type="Embed" ProgID="Equation.DSMT4" ShapeID="_x0000_i1027" DrawAspect="Content" ObjectID="_1780837917" r:id="rId13"/>
        </w:object>
      </w:r>
      <w:r w:rsidR="00D5130C" w:rsidRPr="007A367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đi được của xe máy sau thời gian </w:t>
      </w:r>
      <w:r w:rsidRPr="007A367B">
        <w:rPr>
          <w:color w:val="000000" w:themeColor="text1"/>
          <w:position w:val="-4"/>
        </w:rPr>
        <w:object w:dxaOrig="160" w:dyaOrig="240" w14:anchorId="69D0127F">
          <v:shape id="_x0000_i1028" type="#_x0000_t75" style="width:8.15pt;height:12pt" o:ole="">
            <v:imagedata r:id="rId14" o:title=""/>
          </v:shape>
          <o:OLEObject Type="Embed" ProgID="Equation.DSMT4" ShapeID="_x0000_i1028" DrawAspect="Content" ObjectID="_1780837918" r:id="rId15"/>
        </w:object>
      </w:r>
      <w:r w:rsidR="00D5130C" w:rsidRPr="007A367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được biểu thị bởi công thức </w:t>
      </w:r>
      <w:r w:rsidRPr="007A367B">
        <w:rPr>
          <w:color w:val="000000" w:themeColor="text1"/>
          <w:position w:val="-4"/>
        </w:rPr>
        <w:object w:dxaOrig="760" w:dyaOrig="320" w14:anchorId="1608E925">
          <v:shape id="_x0000_i1029" type="#_x0000_t75" style="width:38.15pt;height:15.85pt" o:ole="">
            <v:imagedata r:id="rId16" o:title=""/>
          </v:shape>
          <o:OLEObject Type="Embed" ProgID="Equation.DSMT4" ShapeID="_x0000_i1029" DrawAspect="Content" ObjectID="_1780837919" r:id="rId17"/>
        </w:object>
      </w:r>
    </w:p>
    <w:p w14:paraId="6C12269F" w14:textId="67ECFEB6" w:rsidR="00D5130C" w:rsidRPr="007A367B" w:rsidRDefault="007C1A9F" w:rsidP="007C1A9F">
      <w:pPr>
        <w:spacing w:before="60" w:after="60" w:line="276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</w:pPr>
      <w:r w:rsidRPr="007A367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b) </w:t>
      </w:r>
      <w:r w:rsidR="00D5130C" w:rsidRPr="007A367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Số tập con </w:t>
      </w:r>
      <w:r w:rsidRPr="007A367B">
        <w:rPr>
          <w:rFonts w:ascii="Times New Roman" w:hAnsi="Times New Roman" w:cs="Times New Roman"/>
          <w:color w:val="000000" w:themeColor="text1"/>
          <w:position w:val="-4"/>
          <w:sz w:val="26"/>
          <w:szCs w:val="26"/>
          <w:lang w:val="en-US"/>
        </w:rPr>
        <w:object w:dxaOrig="279" w:dyaOrig="200" w14:anchorId="386FEFE7">
          <v:shape id="_x0000_i1030" type="#_x0000_t75" style="width:14.15pt;height:9.85pt" o:ole="">
            <v:imagedata r:id="rId18" o:title=""/>
          </v:shape>
          <o:OLEObject Type="Embed" ProgID="Equation.DSMT4" ShapeID="_x0000_i1030" DrawAspect="Content" ObjectID="_1780837920" r:id="rId19"/>
        </w:object>
      </w:r>
      <w:r w:rsidR="00D5130C" w:rsidRPr="007A367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của một môt tập hợp có </w:t>
      </w:r>
      <w:r w:rsidRPr="007A367B">
        <w:rPr>
          <w:rFonts w:ascii="Times New Roman" w:hAnsi="Times New Roman" w:cs="Times New Roman"/>
          <w:color w:val="000000" w:themeColor="text1"/>
          <w:position w:val="-4"/>
          <w:sz w:val="26"/>
          <w:szCs w:val="26"/>
          <w:lang w:val="en-US"/>
        </w:rPr>
        <w:object w:dxaOrig="220" w:dyaOrig="200" w14:anchorId="42ACAED6">
          <v:shape id="_x0000_i1031" type="#_x0000_t75" style="width:10.7pt;height:9.85pt" o:ole="">
            <v:imagedata r:id="rId20" o:title=""/>
          </v:shape>
          <o:OLEObject Type="Embed" ProgID="Equation.DSMT4" ShapeID="_x0000_i1031" DrawAspect="Content" ObjectID="_1780837921" r:id="rId21"/>
        </w:object>
      </w:r>
      <w:r w:rsidR="00D5130C" w:rsidRPr="007A367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phần tử, được tính bởi công thức </w:t>
      </w:r>
      <w:r w:rsidRPr="007A367B">
        <w:rPr>
          <w:color w:val="000000" w:themeColor="text1"/>
          <w:position w:val="-6"/>
        </w:rPr>
        <w:object w:dxaOrig="1200" w:dyaOrig="340" w14:anchorId="0009A473">
          <v:shape id="_x0000_i1032" type="#_x0000_t75" style="width:60pt;height:16.7pt" o:ole="">
            <v:imagedata r:id="rId22" o:title=""/>
          </v:shape>
          <o:OLEObject Type="Embed" ProgID="Equation.DSMT4" ShapeID="_x0000_i1032" DrawAspect="Content" ObjectID="_1780837922" r:id="rId23"/>
        </w:object>
      </w:r>
    </w:p>
    <w:p w14:paraId="7F4F6018" w14:textId="6089E6FB" w:rsidR="00D5130C" w:rsidRPr="007A367B" w:rsidRDefault="00D5130C" w:rsidP="00D5130C">
      <w:pPr>
        <w:spacing w:before="40" w:after="40" w:line="264" w:lineRule="auto"/>
        <w:rPr>
          <w:rFonts w:ascii="Times New Roman" w:hAnsi="Times New Roman" w:cs="Times New Roman"/>
          <w:b/>
          <w:bCs/>
          <w:color w:val="000000" w:themeColor="text1"/>
          <w:spacing w:val="-4"/>
          <w:sz w:val="26"/>
          <w:szCs w:val="26"/>
        </w:rPr>
      </w:pP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Dạng 1: Tính </w:t>
      </w:r>
      <w:r w:rsidRPr="007A367B">
        <w:rPr>
          <w:rFonts w:ascii="Times New Roman" w:hAnsi="Times New Roman" w:cs="Times New Roman"/>
          <w:b/>
          <w:bCs/>
          <w:color w:val="000000" w:themeColor="text1"/>
          <w:spacing w:val="-4"/>
          <w:sz w:val="26"/>
          <w:szCs w:val="26"/>
        </w:rPr>
        <w:t xml:space="preserve">giá trị của hàm số </w:t>
      </w:r>
      <w:r w:rsidR="007C1A9F" w:rsidRPr="007A367B">
        <w:rPr>
          <w:color w:val="000000" w:themeColor="text1"/>
          <w:position w:val="-10"/>
        </w:rPr>
        <w:object w:dxaOrig="840" w:dyaOrig="380" w14:anchorId="4F67205C">
          <v:shape id="_x0000_i1033" type="#_x0000_t75" style="width:42pt;height:19.3pt" o:ole="">
            <v:imagedata r:id="rId24" o:title=""/>
          </v:shape>
          <o:OLEObject Type="Embed" ProgID="Equation.DSMT4" ShapeID="_x0000_i1033" DrawAspect="Content" ObjectID="_1780837923" r:id="rId25"/>
        </w:object>
      </w:r>
      <w:r w:rsidRPr="007A367B">
        <w:rPr>
          <w:rFonts w:ascii="Times New Roman" w:hAnsi="Times New Roman" w:cs="Times New Roman"/>
          <w:b/>
          <w:bCs/>
          <w:color w:val="000000" w:themeColor="text1"/>
          <w:spacing w:val="-4"/>
          <w:sz w:val="26"/>
          <w:szCs w:val="26"/>
        </w:rPr>
        <w:t xml:space="preserve">. </w:t>
      </w:r>
    </w:p>
    <w:p w14:paraId="23268117" w14:textId="09F482A8" w:rsidR="00D5130C" w:rsidRPr="007A367B" w:rsidRDefault="00D5130C" w:rsidP="00D5130C">
      <w:pPr>
        <w:spacing w:after="2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Bài 1: </w: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hàm số </w:t>
      </w:r>
      <w:r w:rsidR="007C1A9F" w:rsidRPr="007A367B">
        <w:rPr>
          <w:color w:val="000000" w:themeColor="text1"/>
          <w:position w:val="-10"/>
        </w:rPr>
        <w:object w:dxaOrig="1140" w:dyaOrig="380" w14:anchorId="4E93CEA9">
          <v:shape id="_x0000_i1034" type="#_x0000_t75" style="width:57.45pt;height:19.3pt" o:ole="">
            <v:imagedata r:id="rId26" o:title=""/>
          </v:shape>
          <o:OLEObject Type="Embed" ProgID="Equation.DSMT4" ShapeID="_x0000_i1034" DrawAspect="Content" ObjectID="_1780837924" r:id="rId27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 Hoàn thành bảng giá trị sau vào vở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24"/>
        <w:gridCol w:w="1203"/>
        <w:gridCol w:w="1203"/>
        <w:gridCol w:w="1203"/>
        <w:gridCol w:w="1204"/>
        <w:gridCol w:w="1204"/>
        <w:gridCol w:w="1204"/>
        <w:gridCol w:w="1183"/>
      </w:tblGrid>
      <w:tr w:rsidR="007A367B" w:rsidRPr="007A367B" w14:paraId="1765C7DD" w14:textId="25AC9401" w:rsidTr="007C1A9F">
        <w:tc>
          <w:tcPr>
            <w:tcW w:w="1224" w:type="dxa"/>
          </w:tcPr>
          <w:p w14:paraId="5CADF942" w14:textId="07C3943A" w:rsidR="007C1A9F" w:rsidRPr="007A367B" w:rsidRDefault="007C1A9F" w:rsidP="00D5130C">
            <w:pPr>
              <w:spacing w:after="24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  <w:lang w:val="en-US"/>
              </w:rPr>
              <w:object w:dxaOrig="200" w:dyaOrig="200" w14:anchorId="7A20F45E">
                <v:shape id="_x0000_i1035" type="#_x0000_t75" style="width:9.85pt;height:9.85pt" o:ole="">
                  <v:imagedata r:id="rId28" o:title=""/>
                </v:shape>
                <o:OLEObject Type="Embed" ProgID="Equation.DSMT4" ShapeID="_x0000_i1035" DrawAspect="Content" ObjectID="_1780837925" r:id="rId29"/>
              </w:object>
            </w:r>
          </w:p>
        </w:tc>
        <w:tc>
          <w:tcPr>
            <w:tcW w:w="1203" w:type="dxa"/>
          </w:tcPr>
          <w:p w14:paraId="19402F85" w14:textId="4967BA8F" w:rsidR="007C1A9F" w:rsidRPr="007A367B" w:rsidRDefault="007C1A9F" w:rsidP="00D5130C">
            <w:pPr>
              <w:spacing w:after="24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  <w:lang w:val="en-US"/>
              </w:rPr>
              <w:object w:dxaOrig="360" w:dyaOrig="260" w14:anchorId="72EE8A4F">
                <v:shape id="_x0000_i1036" type="#_x0000_t75" style="width:18pt;height:13.3pt" o:ole="">
                  <v:imagedata r:id="rId30" o:title=""/>
                </v:shape>
                <o:OLEObject Type="Embed" ProgID="Equation.DSMT4" ShapeID="_x0000_i1036" DrawAspect="Content" ObjectID="_1780837926" r:id="rId31"/>
              </w:object>
            </w:r>
          </w:p>
        </w:tc>
        <w:tc>
          <w:tcPr>
            <w:tcW w:w="1203" w:type="dxa"/>
          </w:tcPr>
          <w:p w14:paraId="4E6BD34A" w14:textId="618652C7" w:rsidR="007C1A9F" w:rsidRPr="007A367B" w:rsidRDefault="007C1A9F" w:rsidP="00D5130C">
            <w:pPr>
              <w:spacing w:after="24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  <w:lang w:val="en-US"/>
              </w:rPr>
              <w:object w:dxaOrig="360" w:dyaOrig="260" w14:anchorId="247356C7">
                <v:shape id="_x0000_i1037" type="#_x0000_t75" style="width:18pt;height:13.3pt" o:ole="">
                  <v:imagedata r:id="rId32" o:title=""/>
                </v:shape>
                <o:OLEObject Type="Embed" ProgID="Equation.DSMT4" ShapeID="_x0000_i1037" DrawAspect="Content" ObjectID="_1780837927" r:id="rId33"/>
              </w:object>
            </w:r>
          </w:p>
        </w:tc>
        <w:tc>
          <w:tcPr>
            <w:tcW w:w="1203" w:type="dxa"/>
          </w:tcPr>
          <w:p w14:paraId="19958CC9" w14:textId="45DFFFED" w:rsidR="007C1A9F" w:rsidRPr="007A367B" w:rsidRDefault="007C1A9F" w:rsidP="00D5130C">
            <w:pPr>
              <w:spacing w:after="24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  <w:lang w:val="en-US"/>
              </w:rPr>
              <w:object w:dxaOrig="360" w:dyaOrig="260" w14:anchorId="1D723289">
                <v:shape id="_x0000_i1038" type="#_x0000_t75" style="width:18pt;height:13.3pt" o:ole="">
                  <v:imagedata r:id="rId34" o:title=""/>
                </v:shape>
                <o:OLEObject Type="Embed" ProgID="Equation.DSMT4" ShapeID="_x0000_i1038" DrawAspect="Content" ObjectID="_1780837928" r:id="rId35"/>
              </w:object>
            </w:r>
          </w:p>
        </w:tc>
        <w:tc>
          <w:tcPr>
            <w:tcW w:w="1204" w:type="dxa"/>
          </w:tcPr>
          <w:p w14:paraId="1946B8C3" w14:textId="5282F583" w:rsidR="007C1A9F" w:rsidRPr="007A367B" w:rsidRDefault="007C1A9F" w:rsidP="00D5130C">
            <w:pPr>
              <w:spacing w:after="24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  <w:lang w:val="en-US"/>
              </w:rPr>
              <w:object w:dxaOrig="200" w:dyaOrig="240" w14:anchorId="65DDC274">
                <v:shape id="_x0000_i1039" type="#_x0000_t75" style="width:9.85pt;height:12pt" o:ole="">
                  <v:imagedata r:id="rId36" o:title=""/>
                </v:shape>
                <o:OLEObject Type="Embed" ProgID="Equation.DSMT4" ShapeID="_x0000_i1039" DrawAspect="Content" ObjectID="_1780837929" r:id="rId37"/>
              </w:object>
            </w:r>
          </w:p>
        </w:tc>
        <w:tc>
          <w:tcPr>
            <w:tcW w:w="1204" w:type="dxa"/>
          </w:tcPr>
          <w:p w14:paraId="492ADE17" w14:textId="17E35663" w:rsidR="007C1A9F" w:rsidRPr="007A367B" w:rsidRDefault="007C1A9F" w:rsidP="00D5130C">
            <w:pPr>
              <w:spacing w:after="24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  <w:lang w:val="en-US"/>
              </w:rPr>
              <w:object w:dxaOrig="160" w:dyaOrig="260" w14:anchorId="5B301F20">
                <v:shape id="_x0000_i1040" type="#_x0000_t75" style="width:8.15pt;height:13.3pt" o:ole="">
                  <v:imagedata r:id="rId38" o:title=""/>
                </v:shape>
                <o:OLEObject Type="Embed" ProgID="Equation.DSMT4" ShapeID="_x0000_i1040" DrawAspect="Content" ObjectID="_1780837930" r:id="rId39"/>
              </w:object>
            </w:r>
          </w:p>
        </w:tc>
        <w:tc>
          <w:tcPr>
            <w:tcW w:w="1204" w:type="dxa"/>
          </w:tcPr>
          <w:p w14:paraId="0C96FC9D" w14:textId="399626FC" w:rsidR="007C1A9F" w:rsidRPr="007A367B" w:rsidRDefault="007C1A9F" w:rsidP="00D5130C">
            <w:pPr>
              <w:spacing w:after="24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  <w:lang w:val="en-US"/>
              </w:rPr>
              <w:object w:dxaOrig="180" w:dyaOrig="260" w14:anchorId="0615D289">
                <v:shape id="_x0000_i1041" type="#_x0000_t75" style="width:9.45pt;height:13.3pt" o:ole="">
                  <v:imagedata r:id="rId40" o:title=""/>
                </v:shape>
                <o:OLEObject Type="Embed" ProgID="Equation.DSMT4" ShapeID="_x0000_i1041" DrawAspect="Content" ObjectID="_1780837931" r:id="rId41"/>
              </w:object>
            </w:r>
          </w:p>
        </w:tc>
        <w:tc>
          <w:tcPr>
            <w:tcW w:w="1183" w:type="dxa"/>
          </w:tcPr>
          <w:p w14:paraId="68B6BD9B" w14:textId="73E3536D" w:rsidR="007C1A9F" w:rsidRPr="007A367B" w:rsidRDefault="007C1A9F" w:rsidP="00D5130C">
            <w:pPr>
              <w:spacing w:after="24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  <w:lang w:val="en-US"/>
              </w:rPr>
              <w:object w:dxaOrig="200" w:dyaOrig="260" w14:anchorId="2F39BD32">
                <v:shape id="_x0000_i1042" type="#_x0000_t75" style="width:9.85pt;height:13.3pt" o:ole="">
                  <v:imagedata r:id="rId42" o:title=""/>
                </v:shape>
                <o:OLEObject Type="Embed" ProgID="Equation.DSMT4" ShapeID="_x0000_i1042" DrawAspect="Content" ObjectID="_1780837932" r:id="rId43"/>
              </w:object>
            </w:r>
          </w:p>
        </w:tc>
      </w:tr>
      <w:tr w:rsidR="007C1A9F" w:rsidRPr="007A367B" w14:paraId="1B9E4D2D" w14:textId="4594DBF1" w:rsidTr="007C1A9F">
        <w:tc>
          <w:tcPr>
            <w:tcW w:w="1224" w:type="dxa"/>
          </w:tcPr>
          <w:p w14:paraId="36B11EEF" w14:textId="0520483D" w:rsidR="007C1A9F" w:rsidRPr="007A367B" w:rsidRDefault="007C1A9F" w:rsidP="00D5130C">
            <w:pPr>
              <w:spacing w:after="24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position w:val="-18"/>
                <w:sz w:val="26"/>
                <w:szCs w:val="26"/>
                <w:lang w:val="en-US"/>
              </w:rPr>
              <w:object w:dxaOrig="200" w:dyaOrig="440" w14:anchorId="0BF5396F">
                <v:shape id="_x0000_i1043" type="#_x0000_t75" style="width:9.85pt;height:21.85pt" o:ole="">
                  <v:imagedata r:id="rId44" o:title=""/>
                </v:shape>
                <o:OLEObject Type="Embed" ProgID="Equation.DSMT4" ShapeID="_x0000_i1043" DrawAspect="Content" ObjectID="_1780837933" r:id="rId45"/>
              </w:object>
            </w:r>
          </w:p>
        </w:tc>
        <w:tc>
          <w:tcPr>
            <w:tcW w:w="1203" w:type="dxa"/>
          </w:tcPr>
          <w:p w14:paraId="43FC92C3" w14:textId="77777777" w:rsidR="007C1A9F" w:rsidRPr="007A367B" w:rsidRDefault="007C1A9F" w:rsidP="00D5130C">
            <w:pPr>
              <w:spacing w:after="24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203" w:type="dxa"/>
          </w:tcPr>
          <w:p w14:paraId="4B9717CF" w14:textId="77777777" w:rsidR="007C1A9F" w:rsidRPr="007A367B" w:rsidRDefault="007C1A9F" w:rsidP="00D5130C">
            <w:pPr>
              <w:spacing w:after="24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203" w:type="dxa"/>
          </w:tcPr>
          <w:p w14:paraId="7E793949" w14:textId="77777777" w:rsidR="007C1A9F" w:rsidRPr="007A367B" w:rsidRDefault="007C1A9F" w:rsidP="00D5130C">
            <w:pPr>
              <w:spacing w:after="24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204" w:type="dxa"/>
          </w:tcPr>
          <w:p w14:paraId="0B97A49A" w14:textId="77777777" w:rsidR="007C1A9F" w:rsidRPr="007A367B" w:rsidRDefault="007C1A9F" w:rsidP="00D5130C">
            <w:pPr>
              <w:spacing w:after="24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204" w:type="dxa"/>
          </w:tcPr>
          <w:p w14:paraId="53925DD1" w14:textId="77777777" w:rsidR="007C1A9F" w:rsidRPr="007A367B" w:rsidRDefault="007C1A9F" w:rsidP="00D5130C">
            <w:pPr>
              <w:spacing w:after="24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204" w:type="dxa"/>
          </w:tcPr>
          <w:p w14:paraId="31260BC5" w14:textId="77777777" w:rsidR="007C1A9F" w:rsidRPr="007A367B" w:rsidRDefault="007C1A9F" w:rsidP="00D5130C">
            <w:pPr>
              <w:spacing w:after="24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183" w:type="dxa"/>
          </w:tcPr>
          <w:p w14:paraId="7AC69752" w14:textId="77777777" w:rsidR="007C1A9F" w:rsidRPr="007A367B" w:rsidRDefault="007C1A9F" w:rsidP="00D5130C">
            <w:pPr>
              <w:spacing w:after="24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</w:tbl>
    <w:p w14:paraId="17331950" w14:textId="730466D8" w:rsidR="00D5130C" w:rsidRPr="007A367B" w:rsidRDefault="00D5130C" w:rsidP="007C1A9F">
      <w:pPr>
        <w:spacing w:after="24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47274746" w14:textId="56C1D360" w:rsidR="00D5130C" w:rsidRPr="007A367B" w:rsidRDefault="00D5130C" w:rsidP="00D5130C">
      <w:pP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Dạng 2: Thiết lập </w:t>
      </w:r>
      <w:r w:rsidRPr="007A367B">
        <w:rPr>
          <w:rFonts w:ascii="Times New Roman" w:hAnsi="Times New Roman" w:cs="Times New Roman"/>
          <w:b/>
          <w:bCs/>
          <w:color w:val="000000" w:themeColor="text1"/>
          <w:spacing w:val="-4"/>
          <w:sz w:val="26"/>
          <w:szCs w:val="26"/>
        </w:rPr>
        <w:t xml:space="preserve">hàm số </w:t>
      </w:r>
      <w:r w:rsidR="007C1A9F" w:rsidRPr="007A367B">
        <w:rPr>
          <w:color w:val="000000" w:themeColor="text1"/>
          <w:position w:val="-10"/>
        </w:rPr>
        <w:object w:dxaOrig="840" w:dyaOrig="380" w14:anchorId="099EB278">
          <v:shape id="_x0000_i1044" type="#_x0000_t75" style="width:42pt;height:19.3pt" o:ole="">
            <v:imagedata r:id="rId46" o:title=""/>
          </v:shape>
          <o:OLEObject Type="Embed" ProgID="Equation.DSMT4" ShapeID="_x0000_i1044" DrawAspect="Content" ObjectID="_1780837934" r:id="rId47"/>
        </w:object>
      </w:r>
      <w:r w:rsidRPr="007A367B">
        <w:rPr>
          <w:rFonts w:ascii="Times New Roman" w:hAnsi="Times New Roman" w:cs="Times New Roman"/>
          <w:b/>
          <w:bCs/>
          <w:color w:val="000000" w:themeColor="text1"/>
          <w:spacing w:val="-4"/>
          <w:sz w:val="26"/>
          <w:szCs w:val="26"/>
        </w:rPr>
        <w:t>.</w:t>
      </w:r>
    </w:p>
    <w:p w14:paraId="405E7B7F" w14:textId="3CF085F8" w:rsidR="00D5130C" w:rsidRPr="007A367B" w:rsidRDefault="00D5130C" w:rsidP="007C1A9F">
      <w:pP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7A367B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Bài 2: </w:t>
      </w:r>
      <w:r w:rsidR="007C1A9F" w:rsidRPr="007A367B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</w:p>
    <w:p w14:paraId="03B48FEE" w14:textId="25B1AC34" w:rsidR="00D5130C" w:rsidRPr="007A367B" w:rsidRDefault="00D5130C" w:rsidP="00D5130C">
      <w:pPr>
        <w:spacing w:after="240"/>
        <w:ind w:left="13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hình lăng trụ đứng có đáy là hình vuông cạnh </w:t>
      </w:r>
      <w:r w:rsidR="007C1A9F" w:rsidRPr="007A367B">
        <w:rPr>
          <w:color w:val="000000" w:themeColor="text1"/>
          <w:position w:val="-16"/>
        </w:rPr>
        <w:object w:dxaOrig="780" w:dyaOrig="440" w14:anchorId="675C77E5">
          <v:shape id="_x0000_i1045" type="#_x0000_t75" style="width:39.45pt;height:21.85pt" o:ole="">
            <v:imagedata r:id="rId48" o:title=""/>
          </v:shape>
          <o:OLEObject Type="Embed" ProgID="Equation.DSMT4" ShapeID="_x0000_i1045" DrawAspect="Content" ObjectID="_1780837935" r:id="rId49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chiều cao </w:t>
      </w:r>
      <w:r w:rsidR="007C1A9F" w:rsidRPr="007A367B">
        <w:rPr>
          <w:color w:val="000000" w:themeColor="text1"/>
          <w:position w:val="-6"/>
        </w:rPr>
        <w:object w:dxaOrig="700" w:dyaOrig="279" w14:anchorId="2E1DC664">
          <v:shape id="_x0000_i1046" type="#_x0000_t75" style="width:34.7pt;height:14.15pt" o:ole="">
            <v:imagedata r:id="rId50" o:title=""/>
          </v:shape>
          <o:OLEObject Type="Embed" ProgID="Equation.DSMT4" ShapeID="_x0000_i1046" DrawAspect="Content" ObjectID="_1780837936" r:id="rId51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41025A4E" w14:textId="063FB445" w:rsidR="00D5130C" w:rsidRPr="007A367B" w:rsidRDefault="00D5130C" w:rsidP="00D5130C">
      <w:pPr>
        <w:spacing w:after="240"/>
        <w:ind w:left="13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Viết công thức tính thể tích </w:t>
      </w:r>
      <w:r w:rsidR="007C1A9F" w:rsidRPr="007A367B">
        <w:rPr>
          <w:color w:val="000000" w:themeColor="text1"/>
          <w:position w:val="-4"/>
        </w:rPr>
        <w:object w:dxaOrig="240" w:dyaOrig="260" w14:anchorId="46AF40F5">
          <v:shape id="_x0000_i1047" type="#_x0000_t75" style="width:12pt;height:13.3pt" o:ole="">
            <v:imagedata r:id="rId52" o:title=""/>
          </v:shape>
          <o:OLEObject Type="Embed" ProgID="Equation.DSMT4" ShapeID="_x0000_i1047" DrawAspect="Content" ObjectID="_1780837937" r:id="rId53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ủa lăng trụ theo </w:t>
      </w:r>
      <w:r w:rsidR="007C1A9F" w:rsidRPr="007A367B">
        <w:rPr>
          <w:color w:val="000000" w:themeColor="text1"/>
          <w:position w:val="-4"/>
        </w:rPr>
        <w:object w:dxaOrig="200" w:dyaOrig="200" w14:anchorId="72BC8351">
          <v:shape id="_x0000_i1048" type="#_x0000_t75" style="width:9.85pt;height:9.85pt" o:ole="">
            <v:imagedata r:id="rId54" o:title=""/>
          </v:shape>
          <o:OLEObject Type="Embed" ProgID="Equation.DSMT4" ShapeID="_x0000_i1048" DrawAspect="Content" ObjectID="_1780837938" r:id="rId55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tính giá trị của </w:t>
      </w:r>
      <w:r w:rsidR="007C1A9F" w:rsidRPr="007A367B">
        <w:rPr>
          <w:color w:val="000000" w:themeColor="text1"/>
          <w:position w:val="-4"/>
        </w:rPr>
        <w:object w:dxaOrig="240" w:dyaOrig="260" w14:anchorId="014B2B3E">
          <v:shape id="_x0000_i1049" type="#_x0000_t75" style="width:12pt;height:13.3pt" o:ole="">
            <v:imagedata r:id="rId56" o:title=""/>
          </v:shape>
          <o:OLEObject Type="Embed" ProgID="Equation.DSMT4" ShapeID="_x0000_i1049" DrawAspect="Content" ObjectID="_1780837939" r:id="rId57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khi </w:t>
      </w:r>
      <w:r w:rsidR="007C1A9F" w:rsidRPr="007A367B">
        <w:rPr>
          <w:color w:val="000000" w:themeColor="text1"/>
          <w:position w:val="-6"/>
        </w:rPr>
        <w:object w:dxaOrig="1020" w:dyaOrig="279" w14:anchorId="64627072">
          <v:shape id="_x0000_i1050" type="#_x0000_t75" style="width:51.45pt;height:14.15pt" o:ole="">
            <v:imagedata r:id="rId58" o:title=""/>
          </v:shape>
          <o:OLEObject Type="Embed" ProgID="Equation.DSMT4" ShapeID="_x0000_i1050" DrawAspect="Content" ObjectID="_1780837940" r:id="rId59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124F28B2" w14:textId="77777777" w:rsidR="00D5130C" w:rsidRPr="007A367B" w:rsidRDefault="00D5130C" w:rsidP="00D5130C">
      <w:pPr>
        <w:spacing w:after="240"/>
        <w:ind w:left="13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b) Nếu độ dài cạnh đáy tăng lên hai lần thì thể tích của hình lăng trụ thay đổi thế nào?</w:t>
      </w:r>
    </w:p>
    <w:p w14:paraId="46CEDD44" w14:textId="725050BC" w:rsidR="00D5130C" w:rsidRPr="007A367B" w:rsidRDefault="00D5130C" w:rsidP="007C1A9F">
      <w:pP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7A367B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Bài 3: </w: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Diện tích toàn phần </w:t>
      </w:r>
      <w:r w:rsidR="007C1A9F" w:rsidRPr="007A367B">
        <w:rPr>
          <w:color w:val="000000" w:themeColor="text1"/>
          <w:position w:val="-18"/>
        </w:rPr>
        <w:object w:dxaOrig="920" w:dyaOrig="480" w14:anchorId="6A53E3BF">
          <v:shape id="_x0000_i1051" type="#_x0000_t75" style="width:45.85pt;height:24pt" o:ole="">
            <v:imagedata r:id="rId60" o:title=""/>
          </v:shape>
          <o:OLEObject Type="Embed" ProgID="Equation.DSMT4" ShapeID="_x0000_i1051" DrawAspect="Content" ObjectID="_1780837941" r:id="rId61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ủa hình lập phương, tức là tổng diện tích xung quanh và diện tích của hai mặt đáy là một hàm số của độ dài cạnh </w:t>
      </w:r>
      <w:r w:rsidR="007C1A9F" w:rsidRPr="007A367B">
        <w:rPr>
          <w:color w:val="000000" w:themeColor="text1"/>
          <w:position w:val="-16"/>
        </w:rPr>
        <w:object w:dxaOrig="780" w:dyaOrig="440" w14:anchorId="71744FFA">
          <v:shape id="_x0000_i1052" type="#_x0000_t75" style="width:39.45pt;height:21.85pt" o:ole="">
            <v:imagedata r:id="rId62" o:title=""/>
          </v:shape>
          <o:OLEObject Type="Embed" ProgID="Equation.DSMT4" ShapeID="_x0000_i1052" DrawAspect="Content" ObjectID="_1780837942" r:id="rId63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090B4529" w14:textId="77777777" w:rsidR="00D5130C" w:rsidRPr="007A367B" w:rsidRDefault="00D5130C" w:rsidP="00D5130C">
      <w:pPr>
        <w:spacing w:after="240"/>
        <w:ind w:left="13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a) Viết công thức của hàm số này.</w:t>
      </w:r>
    </w:p>
    <w:p w14:paraId="1068E600" w14:textId="79A95B85" w:rsidR="00D5130C" w:rsidRPr="007A367B" w:rsidRDefault="00D5130C" w:rsidP="00D5130C">
      <w:pPr>
        <w:spacing w:after="240"/>
        <w:ind w:left="13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Sử dụng công thức nhận được ở câu a để tính độ dài cạnh của một hình lập phương có diện tích toàn phần là </w:t>
      </w:r>
      <w:r w:rsidR="007C1A9F" w:rsidRPr="007A367B">
        <w:rPr>
          <w:color w:val="000000" w:themeColor="text1"/>
          <w:position w:val="-6"/>
        </w:rPr>
        <w:object w:dxaOrig="780" w:dyaOrig="340" w14:anchorId="75A2B4DB">
          <v:shape id="_x0000_i1053" type="#_x0000_t75" style="width:39.45pt;height:16.7pt" o:ole="">
            <v:imagedata r:id="rId64" o:title=""/>
          </v:shape>
          <o:OLEObject Type="Embed" ProgID="Equation.DSMT4" ShapeID="_x0000_i1053" DrawAspect="Content" ObjectID="_1780837943" r:id="rId65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486CCCE8" w14:textId="48E21770" w:rsidR="00D5130C" w:rsidRPr="007A367B" w:rsidRDefault="00D5130C" w:rsidP="00D5130C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kern w:val="2"/>
          <w:sz w:val="28"/>
          <w:szCs w:val="28"/>
          <w:lang w:val="en-US" w:eastAsia="vi-VN"/>
          <w14:ligatures w14:val="standardContextual"/>
        </w:rPr>
      </w:pPr>
      <w:r w:rsidRPr="007A367B">
        <w:rPr>
          <w:rFonts w:ascii="Times New Roman" w:eastAsia="Times New Roman" w:hAnsi="Times New Roman" w:cs="Times New Roman"/>
          <w:b/>
          <w:color w:val="000000" w:themeColor="text1"/>
          <w:kern w:val="2"/>
          <w:sz w:val="28"/>
          <w:szCs w:val="28"/>
          <w:lang w:val="en-US" w:eastAsia="vi-VN"/>
          <w14:ligatures w14:val="standardContextual"/>
        </w:rPr>
        <w:t>Tiết 2</w:t>
      </w:r>
    </w:p>
    <w:p w14:paraId="2CC425FF" w14:textId="786AEB68" w:rsidR="00D5130C" w:rsidRPr="007A367B" w:rsidRDefault="00D5130C" w:rsidP="00D5130C">
      <w:pPr>
        <w:spacing w:before="40" w:after="40" w:line="264" w:lineRule="auto"/>
        <w:rPr>
          <w:rFonts w:ascii="Times New Roman" w:hAnsi="Times New Roman" w:cs="Times New Roman"/>
          <w:i/>
          <w:color w:val="000000" w:themeColor="text1"/>
          <w:sz w:val="26"/>
          <w:szCs w:val="26"/>
          <w:shd w:val="clear" w:color="auto" w:fill="FFFFFF"/>
          <w:lang w:eastAsia="vi-VN" w:bidi="vi-VN"/>
        </w:rPr>
      </w:pP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Dạng 3: </w:t>
      </w: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shd w:val="clear" w:color="auto" w:fill="FFFFFF"/>
          <w:lang w:eastAsia="vi-VN" w:bidi="vi-VN"/>
        </w:rPr>
        <w:t xml:space="preserve">vẽ được đồ thị của hàm số </w:t>
      </w:r>
      <w:r w:rsidR="007C1A9F" w:rsidRPr="007A367B">
        <w:rPr>
          <w:color w:val="000000" w:themeColor="text1"/>
          <w:position w:val="-16"/>
        </w:rPr>
        <w:object w:dxaOrig="1600" w:dyaOrig="440" w14:anchorId="0CCB31C6">
          <v:shape id="_x0000_i1054" type="#_x0000_t75" style="width:80.15pt;height:21.85pt" o:ole="">
            <v:imagedata r:id="rId66" o:title=""/>
          </v:shape>
          <o:OLEObject Type="Embed" ProgID="Equation.DSMT4" ShapeID="_x0000_i1054" DrawAspect="Content" ObjectID="_1780837944" r:id="rId67"/>
        </w:object>
      </w: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shd w:val="clear" w:color="auto" w:fill="FFFFFF"/>
          <w:lang w:eastAsia="vi-VN" w:bidi="vi-VN"/>
        </w:rPr>
        <w:t>.</w:t>
      </w:r>
    </w:p>
    <w:p w14:paraId="66120C68" w14:textId="2CD385F0" w:rsidR="00D5130C" w:rsidRPr="007A367B" w:rsidRDefault="00D5130C" w:rsidP="007C1A9F">
      <w:pP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7A367B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Bài 4: </w:t>
      </w:r>
      <w:r w:rsidR="007C1A9F" w:rsidRPr="007A367B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Vẽ đồ thị của các hàm số sau:</w: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br/>
        <w:t xml:space="preserve">a) </w:t>
      </w:r>
      <w:r w:rsidR="007C1A9F" w:rsidRPr="007A367B">
        <w:rPr>
          <w:color w:val="000000" w:themeColor="text1"/>
          <w:position w:val="-10"/>
        </w:rPr>
        <w:object w:dxaOrig="840" w:dyaOrig="380" w14:anchorId="102BAC50">
          <v:shape id="_x0000_i1055" type="#_x0000_t75" style="width:42pt;height:19.3pt" o:ole="">
            <v:imagedata r:id="rId68" o:title=""/>
          </v:shape>
          <o:OLEObject Type="Embed" ProgID="Equation.DSMT4" ShapeID="_x0000_i1055" DrawAspect="Content" ObjectID="_1780837945" r:id="rId69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7C1A9F" w:rsidRPr="007A367B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ab/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</w:t>
      </w:r>
      <w:r w:rsidR="007C1A9F" w:rsidRPr="007A367B">
        <w:rPr>
          <w:color w:val="000000" w:themeColor="text1"/>
          <w:position w:val="-24"/>
        </w:rPr>
        <w:object w:dxaOrig="1100" w:dyaOrig="660" w14:anchorId="08F30F70">
          <v:shape id="_x0000_i1056" type="#_x0000_t75" style="width:55.3pt;height:33.45pt" o:ole="">
            <v:imagedata r:id="rId70" o:title=""/>
          </v:shape>
          <o:OLEObject Type="Embed" ProgID="Equation.DSMT4" ShapeID="_x0000_i1056" DrawAspect="Content" ObjectID="_1780837946" r:id="rId71"/>
        </w:object>
      </w:r>
    </w:p>
    <w:p w14:paraId="2A7DB6AE" w14:textId="77777777" w:rsidR="00D5130C" w:rsidRPr="007A367B" w:rsidRDefault="00D5130C" w:rsidP="00D5130C">
      <w:pP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Dạng 4: Xác định parabol và các yếu tố về điểm.</w:t>
      </w:r>
    </w:p>
    <w:p w14:paraId="33D60129" w14:textId="55C5E6F9" w:rsidR="00D5130C" w:rsidRPr="007A367B" w:rsidRDefault="00D5130C" w:rsidP="00D5130C">
      <w:pP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7A367B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Bài 5: </w: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iết rằng đường cong trong Hình 6.6 là một parabol </w:t>
      </w:r>
      <w:r w:rsidR="007C1A9F" w:rsidRPr="007A367B">
        <w:rPr>
          <w:color w:val="000000" w:themeColor="text1"/>
          <w:position w:val="-10"/>
        </w:rPr>
        <w:object w:dxaOrig="840" w:dyaOrig="380" w14:anchorId="7FCE5DDA">
          <v:shape id="_x0000_i1057" type="#_x0000_t75" style="width:42pt;height:19.3pt" o:ole="">
            <v:imagedata r:id="rId72" o:title=""/>
          </v:shape>
          <o:OLEObject Type="Embed" ProgID="Equation.DSMT4" ShapeID="_x0000_i1057" DrawAspect="Content" ObjectID="_1780837947" r:id="rId73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33F75477" w14:textId="4302F398" w:rsidR="00D5130C" w:rsidRPr="007A367B" w:rsidRDefault="007C1A9F" w:rsidP="00D5130C">
      <w:pPr>
        <w:spacing w:after="240"/>
        <w:ind w:left="990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lastRenderedPageBreak/>
        <w:drawing>
          <wp:inline distT="0" distB="0" distL="0" distR="0" wp14:anchorId="6347E762" wp14:editId="58847A49">
            <wp:extent cx="2338070" cy="2406015"/>
            <wp:effectExtent l="0" t="0" r="5080" b="0"/>
            <wp:docPr id="3" name="Ảnh 1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Ảnh 11" descr="A graph of a function&#10;&#10;Description automatically generated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8070" cy="2406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703984" w14:textId="7113C894" w:rsidR="00D5130C" w:rsidRPr="007A367B" w:rsidRDefault="00D5130C" w:rsidP="00D5130C">
      <w:pPr>
        <w:spacing w:after="2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Tìm hệ số </w:t>
      </w:r>
      <w:r w:rsidR="007C1A9F" w:rsidRPr="007A367B">
        <w:rPr>
          <w:color w:val="000000" w:themeColor="text1"/>
          <w:position w:val="-4"/>
        </w:rPr>
        <w:object w:dxaOrig="200" w:dyaOrig="200" w14:anchorId="3F37742D">
          <v:shape id="_x0000_i1058" type="#_x0000_t75" style="width:9.85pt;height:9.85pt" o:ole="">
            <v:imagedata r:id="rId75" o:title=""/>
          </v:shape>
          <o:OLEObject Type="Embed" ProgID="Equation.DSMT4" ShapeID="_x0000_i1058" DrawAspect="Content" ObjectID="_1780837948" r:id="rId76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165B4017" w14:textId="763712FE" w:rsidR="00D5130C" w:rsidRPr="007A367B" w:rsidRDefault="00D5130C" w:rsidP="00D5130C">
      <w:pPr>
        <w:spacing w:after="2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Tìm tung độ của điểm thuộc parabol có hoành độ </w:t>
      </w:r>
      <w:r w:rsidR="007C1A9F" w:rsidRPr="007A367B">
        <w:rPr>
          <w:color w:val="000000" w:themeColor="text1"/>
          <w:position w:val="-4"/>
        </w:rPr>
        <w:object w:dxaOrig="820" w:dyaOrig="260" w14:anchorId="57D8262D">
          <v:shape id="_x0000_i1059" type="#_x0000_t75" style="width:40.7pt;height:13.3pt" o:ole="">
            <v:imagedata r:id="rId77" o:title=""/>
          </v:shape>
          <o:OLEObject Type="Embed" ProgID="Equation.DSMT4" ShapeID="_x0000_i1059" DrawAspect="Content" ObjectID="_1780837949" r:id="rId78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45B6829B" w14:textId="36B39B9A" w:rsidR="00D5130C" w:rsidRPr="007A367B" w:rsidRDefault="00D5130C" w:rsidP="00D5130C">
      <w:pPr>
        <w:spacing w:after="2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) Tìm các điểm thuộc parabol có tung độ </w:t>
      </w:r>
      <w:r w:rsidR="007C1A9F" w:rsidRPr="007A367B">
        <w:rPr>
          <w:color w:val="000000" w:themeColor="text1"/>
          <w:position w:val="-10"/>
        </w:rPr>
        <w:object w:dxaOrig="639" w:dyaOrig="320" w14:anchorId="1084A89C">
          <v:shape id="_x0000_i1060" type="#_x0000_t75" style="width:32.15pt;height:15.85pt" o:ole="">
            <v:imagedata r:id="rId79" o:title=""/>
          </v:shape>
          <o:OLEObject Type="Embed" ProgID="Equation.DSMT4" ShapeID="_x0000_i1060" DrawAspect="Content" ObjectID="_1780837950" r:id="rId80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24AA0F36" w14:textId="7D015BE0" w:rsidR="00D5130C" w:rsidRPr="007A367B" w:rsidRDefault="00D5130C" w:rsidP="00D5130C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kern w:val="2"/>
          <w:sz w:val="28"/>
          <w:szCs w:val="28"/>
          <w:lang w:val="en-US" w:eastAsia="vi-VN"/>
          <w14:ligatures w14:val="standardContextual"/>
        </w:rPr>
      </w:pPr>
      <w:r w:rsidRPr="007A367B">
        <w:rPr>
          <w:rFonts w:ascii="Times New Roman" w:eastAsia="Times New Roman" w:hAnsi="Times New Roman" w:cs="Times New Roman"/>
          <w:b/>
          <w:color w:val="000000" w:themeColor="text1"/>
          <w:kern w:val="2"/>
          <w:sz w:val="28"/>
          <w:szCs w:val="28"/>
          <w:lang w:val="en-US" w:eastAsia="vi-VN"/>
          <w14:ligatures w14:val="standardContextual"/>
        </w:rPr>
        <w:t>Tiết 3</w:t>
      </w:r>
    </w:p>
    <w:p w14:paraId="27B0B924" w14:textId="77777777" w:rsidR="00D5130C" w:rsidRPr="007A367B" w:rsidRDefault="00D5130C" w:rsidP="00D5130C">
      <w:pP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Dạng 5: Xác định parabol.</w:t>
      </w:r>
    </w:p>
    <w:p w14:paraId="4D38A89D" w14:textId="4E8EAA11" w:rsidR="00D5130C" w:rsidRPr="007A367B" w:rsidRDefault="00D5130C" w:rsidP="007C1A9F">
      <w:pP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7A367B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Bài 6: </w:t>
      </w:r>
      <w:r w:rsidR="007C1A9F" w:rsidRPr="007A367B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rong Hình 6.7 có hai đường cong là đồ thị của hai hàm số </w:t>
      </w:r>
      <w:r w:rsidR="007C1A9F" w:rsidRPr="007A367B">
        <w:rPr>
          <w:color w:val="000000" w:themeColor="text1"/>
          <w:position w:val="-10"/>
        </w:rPr>
        <w:object w:dxaOrig="1020" w:dyaOrig="380" w14:anchorId="4AB18712">
          <v:shape id="_x0000_i1061" type="#_x0000_t75" style="width:51.45pt;height:19.3pt" o:ole="">
            <v:imagedata r:id="rId81" o:title=""/>
          </v:shape>
          <o:OLEObject Type="Embed" ProgID="Equation.DSMT4" ShapeID="_x0000_i1061" DrawAspect="Content" ObjectID="_1780837951" r:id="rId82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w:r w:rsidR="007C1A9F" w:rsidRPr="007A367B">
        <w:rPr>
          <w:color w:val="000000" w:themeColor="text1"/>
          <w:position w:val="-10"/>
        </w:rPr>
        <w:object w:dxaOrig="720" w:dyaOrig="380" w14:anchorId="262A2F65">
          <v:shape id="_x0000_i1062" type="#_x0000_t75" style="width:36pt;height:19.3pt" o:ole="">
            <v:imagedata r:id="rId83" o:title=""/>
          </v:shape>
          <o:OLEObject Type="Embed" ProgID="Equation.DSMT4" ShapeID="_x0000_i1062" DrawAspect="Content" ObjectID="_1780837952" r:id="rId84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Hãy cho biết đường nào là đồ thị của hàm số </w:t>
      </w:r>
      <w:r w:rsidR="007C1A9F" w:rsidRPr="007A367B">
        <w:rPr>
          <w:color w:val="000000" w:themeColor="text1"/>
          <w:position w:val="-10"/>
        </w:rPr>
        <w:object w:dxaOrig="1020" w:dyaOrig="380" w14:anchorId="54FDDAEF">
          <v:shape id="_x0000_i1063" type="#_x0000_t75" style="width:51.45pt;height:19.3pt" o:ole="">
            <v:imagedata r:id="rId85" o:title=""/>
          </v:shape>
          <o:OLEObject Type="Embed" ProgID="Equation.DSMT4" ShapeID="_x0000_i1063" DrawAspect="Content" ObjectID="_1780837953" r:id="rId86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11A9782A" w14:textId="77777777" w:rsidR="00D5130C" w:rsidRPr="007A367B" w:rsidRDefault="00D5130C" w:rsidP="00D5130C">
      <w:pPr>
        <w:spacing w:after="240"/>
        <w:ind w:left="990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inline distT="0" distB="0" distL="0" distR="0" wp14:anchorId="2D7390AA" wp14:editId="4581A672">
            <wp:extent cx="1772386" cy="2213811"/>
            <wp:effectExtent l="0" t="0" r="0" b="0"/>
            <wp:docPr id="7" name="Ảnh 12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Ảnh 12" descr="A graph of a function&#10;&#10;Description automatically generated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777788" cy="2220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67C6EE" w14:textId="521F39B2" w:rsidR="00D5130C" w:rsidRPr="007A367B" w:rsidRDefault="00D5130C" w:rsidP="007C1A9F">
      <w:pPr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Dạng 6: Vận dụng các kiến thức liên quan để giải quyêt bài toán thực tế .</w:t>
      </w:r>
    </w:p>
    <w:p w14:paraId="7247858E" w14:textId="14FC9C4F" w:rsidR="00D5130C" w:rsidRPr="007A367B" w:rsidRDefault="00D5130C" w:rsidP="00D5130C">
      <w:pP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7A367B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Bài 7: </w: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Một cổng vòm được thiết kế dạng parabol </w:t>
      </w:r>
      <w:r w:rsidR="007C1A9F" w:rsidRPr="007A367B">
        <w:rPr>
          <w:color w:val="000000" w:themeColor="text1"/>
          <w:position w:val="-10"/>
        </w:rPr>
        <w:object w:dxaOrig="840" w:dyaOrig="380" w14:anchorId="5FD9A109">
          <v:shape id="_x0000_i1064" type="#_x0000_t75" style="width:42pt;height:19.3pt" o:ole="">
            <v:imagedata r:id="rId88" o:title=""/>
          </v:shape>
          <o:OLEObject Type="Embed" ProgID="Equation.DSMT4" ShapeID="_x0000_i1064" DrawAspect="Content" ObjectID="_1780837954" r:id="rId89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như Hình 6.8. Biết chiều rộng của chân cổng là </w:t>
      </w:r>
      <w:r w:rsidR="007C1A9F" w:rsidRPr="007A367B">
        <w:rPr>
          <w:color w:val="000000" w:themeColor="text1"/>
          <w:position w:val="-6"/>
        </w:rPr>
        <w:object w:dxaOrig="1160" w:dyaOrig="279" w14:anchorId="1CA2499E">
          <v:shape id="_x0000_i1065" type="#_x0000_t75" style="width:57.85pt;height:14.15pt" o:ole="">
            <v:imagedata r:id="rId90" o:title=""/>
          </v:shape>
          <o:OLEObject Type="Embed" ProgID="Equation.DSMT4" ShapeID="_x0000_i1065" DrawAspect="Content" ObjectID="_1780837955" r:id="rId91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chiểu cao của cổng là </w:t>
      </w:r>
      <w:r w:rsidR="007C1A9F" w:rsidRPr="007A367B">
        <w:rPr>
          <w:color w:val="000000" w:themeColor="text1"/>
          <w:position w:val="-10"/>
        </w:rPr>
        <w:object w:dxaOrig="1280" w:dyaOrig="320" w14:anchorId="2A63FF1D">
          <v:shape id="_x0000_i1066" type="#_x0000_t75" style="width:63.85pt;height:15.85pt" o:ole="">
            <v:imagedata r:id="rId92" o:title=""/>
          </v:shape>
          <o:OLEObject Type="Embed" ProgID="Equation.DSMT4" ShapeID="_x0000_i1066" DrawAspect="Content" ObjectID="_1780837956" r:id="rId93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3CDB8469" w14:textId="77777777" w:rsidR="00D5130C" w:rsidRPr="007A367B" w:rsidRDefault="00D5130C" w:rsidP="00D5130C">
      <w:pPr>
        <w:spacing w:after="240"/>
        <w:ind w:left="990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lastRenderedPageBreak/>
        <w:drawing>
          <wp:inline distT="0" distB="0" distL="0" distR="0" wp14:anchorId="69843A48" wp14:editId="10BCCD73">
            <wp:extent cx="3191274" cy="2229852"/>
            <wp:effectExtent l="0" t="0" r="0" b="0"/>
            <wp:docPr id="6" name="Ảnh 13" descr="A diagram of a grap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Ảnh 13" descr="A diagram of a graph&#10;&#10;Description automatically generated"/>
                    <pic:cNvPicPr/>
                  </pic:nvPicPr>
                  <pic:blipFill>
                    <a:blip r:embed="rId94">
                      <a:extLst>
                        <a:ext uri="{BEBA8EAE-BF5A-486C-A8C5-ECC9F3942E4B}">
                          <a14:imgProps xmlns:a14="http://schemas.microsoft.com/office/drawing/2010/main">
                            <a14:imgLayer r:embed="rId95"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0337" cy="2243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3724E" w14:textId="2126824F" w:rsidR="00D5130C" w:rsidRPr="007A367B" w:rsidRDefault="00D5130C" w:rsidP="00D5130C">
      <w:pPr>
        <w:spacing w:after="2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Tìm hệ số </w:t>
      </w:r>
      <w:r w:rsidR="007C1A9F" w:rsidRPr="007A367B">
        <w:rPr>
          <w:color w:val="000000" w:themeColor="text1"/>
          <w:position w:val="-4"/>
        </w:rPr>
        <w:object w:dxaOrig="200" w:dyaOrig="200" w14:anchorId="167D9EC4">
          <v:shape id="_x0000_i1067" type="#_x0000_t75" style="width:9.85pt;height:9.85pt" o:ole="">
            <v:imagedata r:id="rId96" o:title=""/>
          </v:shape>
          <o:OLEObject Type="Embed" ProgID="Equation.DSMT4" ShapeID="_x0000_i1067" DrawAspect="Content" ObjectID="_1780837957" r:id="rId97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dựa vào các dữ kiện trên. Từ đó, tính độ dài đoạn HK biết </w:t>
      </w:r>
      <w:r w:rsidR="007C1A9F" w:rsidRPr="007A367B">
        <w:rPr>
          <w:color w:val="000000" w:themeColor="text1"/>
          <w:position w:val="-4"/>
        </w:rPr>
        <w:object w:dxaOrig="279" w:dyaOrig="260" w14:anchorId="25AC4827">
          <v:shape id="_x0000_i1068" type="#_x0000_t75" style="width:14.15pt;height:13.3pt" o:ole="">
            <v:imagedata r:id="rId98" o:title=""/>
          </v:shape>
          <o:OLEObject Type="Embed" ProgID="Equation.DSMT4" ShapeID="_x0000_i1068" DrawAspect="Content" ObjectID="_1780837958" r:id="rId99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ách điểm chính giữa cổng </w:t>
      </w:r>
      <w:r w:rsidR="007C1A9F" w:rsidRPr="007A367B">
        <w:rPr>
          <w:color w:val="000000" w:themeColor="text1"/>
          <w:position w:val="-4"/>
        </w:rPr>
        <w:object w:dxaOrig="200" w:dyaOrig="260" w14:anchorId="301E54D7">
          <v:shape id="_x0000_i1069" type="#_x0000_t75" style="width:9.85pt;height:13.3pt" o:ole="">
            <v:imagedata r:id="rId100" o:title=""/>
          </v:shape>
          <o:OLEObject Type="Embed" ProgID="Equation.DSMT4" ShapeID="_x0000_i1069" DrawAspect="Content" ObjectID="_1780837959" r:id="rId101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</w:t>
      </w:r>
      <w:r w:rsidR="007C1A9F" w:rsidRPr="007A367B">
        <w:rPr>
          <w:color w:val="000000" w:themeColor="text1"/>
          <w:position w:val="-6"/>
        </w:rPr>
        <w:object w:dxaOrig="480" w:dyaOrig="279" w14:anchorId="4A8E43D2">
          <v:shape id="_x0000_i1070" type="#_x0000_t75" style="width:24pt;height:14.15pt" o:ole="">
            <v:imagedata r:id="rId102" o:title=""/>
          </v:shape>
          <o:OLEObject Type="Embed" ProgID="Equation.DSMT4" ShapeID="_x0000_i1070" DrawAspect="Content" ObjectID="_1780837960" r:id="rId103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03F50317" w14:textId="058E85F2" w:rsidR="00D5130C" w:rsidRPr="007A367B" w:rsidRDefault="00D5130C" w:rsidP="00D5130C">
      <w:pPr>
        <w:spacing w:after="2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Để vận chuyển hàng qua cổng, người ta dự định sử dụng một xe tải có chiều rộng </w:t>
      </w:r>
      <w:r w:rsidR="007C1A9F" w:rsidRPr="007A367B">
        <w:rPr>
          <w:color w:val="000000" w:themeColor="text1"/>
          <w:position w:val="-10"/>
        </w:rPr>
        <w:object w:dxaOrig="540" w:dyaOrig="320" w14:anchorId="32DED32D">
          <v:shape id="_x0000_i1071" type="#_x0000_t75" style="width:27.45pt;height:15.85pt" o:ole="">
            <v:imagedata r:id="rId104" o:title=""/>
          </v:shape>
          <o:OLEObject Type="Embed" ProgID="Equation.DSMT4" ShapeID="_x0000_i1071" DrawAspect="Content" ObjectID="_1780837961" r:id="rId105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i</w:t>
      </w:r>
      <w:r w:rsidR="007A367B" w:rsidRPr="007A367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ề</w: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u cao </w:t>
      </w:r>
      <w:r w:rsidR="007C1A9F" w:rsidRPr="007A367B">
        <w:rPr>
          <w:color w:val="000000" w:themeColor="text1"/>
          <w:position w:val="-6"/>
        </w:rPr>
        <w:object w:dxaOrig="480" w:dyaOrig="279" w14:anchorId="3F9C2BB3">
          <v:shape id="_x0000_i1072" type="#_x0000_t75" style="width:24pt;height:14.15pt" o:ole="">
            <v:imagedata r:id="rId106" o:title=""/>
          </v:shape>
          <o:OLEObject Type="Embed" ProgID="Equation.DSMT4" ShapeID="_x0000_i1072" DrawAspect="Content" ObjectID="_1780837962" r:id="rId107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 Hỏi xe tải này có thể đi qua được cổng vòm đó hay không?</w:t>
      </w:r>
    </w:p>
    <w:p w14:paraId="55716EA0" w14:textId="77777777" w:rsidR="007A367B" w:rsidRPr="007A367B" w:rsidRDefault="007A367B" w:rsidP="00FE4995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Trắc nghiệm khách quan</w:t>
      </w:r>
    </w:p>
    <w:p w14:paraId="30C9B8FF" w14:textId="77777777" w:rsidR="007A367B" w:rsidRPr="007A367B" w:rsidRDefault="007A367B" w:rsidP="007A367B">
      <w:pP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Câu 1. </w:t>
      </w:r>
      <w:r w:rsidRPr="007A367B">
        <w:rPr>
          <w:rFonts w:ascii="Times New Roman" w:eastAsia="PMingLiU" w:hAnsi="Times New Roman" w:cs="Times New Roman"/>
          <w:bCs/>
          <w:iCs/>
          <w:color w:val="000000" w:themeColor="text1"/>
          <w:sz w:val="24"/>
          <w:szCs w:val="24"/>
          <w:lang w:val="en-US"/>
        </w:rPr>
        <w:t xml:space="preserve">Giá trị của hàm số </w:t>
      </w:r>
      <w:r w:rsidRPr="007A367B">
        <w:rPr>
          <w:color w:val="000000" w:themeColor="text1"/>
          <w:position w:val="-16"/>
        </w:rPr>
        <w:object w:dxaOrig="1800" w:dyaOrig="440" w14:anchorId="448BD19B">
          <v:shape id="_x0000_i1171" type="#_x0000_t75" style="width:90pt;height:21.85pt" o:ole="">
            <v:imagedata r:id="rId108" o:title=""/>
          </v:shape>
          <o:OLEObject Type="Embed" ProgID="Equation.DSMT4" ShapeID="_x0000_i1171" DrawAspect="Content" ObjectID="_1780837963" r:id="rId109"/>
        </w:object>
      </w:r>
      <w:r w:rsidRPr="007A367B">
        <w:rPr>
          <w:rFonts w:ascii="Times New Roman" w:eastAsia="PMingLiU" w:hAnsi="Times New Roman" w:cs="Times New Roman"/>
          <w:bCs/>
          <w:iCs/>
          <w:color w:val="000000" w:themeColor="text1"/>
          <w:sz w:val="24"/>
          <w:szCs w:val="24"/>
          <w:lang w:val="en-US"/>
        </w:rPr>
        <w:t xml:space="preserve"> tại </w:t>
      </w:r>
      <w:r w:rsidRPr="007A367B">
        <w:rPr>
          <w:color w:val="000000" w:themeColor="text1"/>
          <w:position w:val="-14"/>
        </w:rPr>
        <w:object w:dxaOrig="900" w:dyaOrig="400" w14:anchorId="42F4F010">
          <v:shape id="_x0000_i1172" type="#_x0000_t75" style="width:45pt;height:20.15pt" o:ole="">
            <v:imagedata r:id="rId110" o:title=""/>
          </v:shape>
          <o:OLEObject Type="Embed" ProgID="Equation.DSMT4" ShapeID="_x0000_i1172" DrawAspect="Content" ObjectID="_1780837964" r:id="rId111"/>
        </w:object>
      </w:r>
      <w:r w:rsidRPr="007A367B">
        <w:rPr>
          <w:rFonts w:ascii="Times New Roman" w:eastAsia="PMingLiU" w:hAnsi="Times New Roman" w:cs="Times New Roman"/>
          <w:bCs/>
          <w:iCs/>
          <w:color w:val="000000" w:themeColor="text1"/>
          <w:sz w:val="24"/>
          <w:szCs w:val="24"/>
          <w:lang w:val="en-US"/>
        </w:rPr>
        <w:t xml:space="preserve"> là</w:t>
      </w:r>
    </w:p>
    <w:p w14:paraId="45CAE687" w14:textId="77777777" w:rsidR="007A367B" w:rsidRPr="007A367B" w:rsidRDefault="007A367B" w:rsidP="007A367B">
      <w:pPr>
        <w:tabs>
          <w:tab w:val="left" w:pos="3402"/>
          <w:tab w:val="left" w:pos="5669"/>
          <w:tab w:val="left" w:pos="7937"/>
        </w:tabs>
        <w:spacing w:before="120" w:after="12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</w:pPr>
      <w:r w:rsidRPr="007A367B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en-US"/>
        </w:rPr>
        <w:t>A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28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en-US"/>
        </w:rPr>
        <w:t>B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14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en-US"/>
        </w:rPr>
        <w:t>C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21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en-US"/>
        </w:rPr>
        <w:t>D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7A367B">
        <w:rPr>
          <w:color w:val="000000" w:themeColor="text1"/>
          <w:position w:val="-4"/>
        </w:rPr>
        <w:object w:dxaOrig="499" w:dyaOrig="260" w14:anchorId="49AA7DF6">
          <v:shape id="_x0000_i1173" type="#_x0000_t75" style="width:24.85pt;height:12.85pt" o:ole="">
            <v:imagedata r:id="rId112" o:title=""/>
          </v:shape>
          <o:OLEObject Type="Embed" ProgID="Equation.DSMT4" ShapeID="_x0000_i1173" DrawAspect="Content" ObjectID="_1780837965" r:id="rId113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</w:p>
    <w:p w14:paraId="13FAA55C" w14:textId="77777777" w:rsidR="007A367B" w:rsidRPr="007A367B" w:rsidRDefault="007A367B" w:rsidP="007A367B">
      <w:pPr>
        <w:tabs>
          <w:tab w:val="left" w:pos="3402"/>
          <w:tab w:val="left" w:pos="5669"/>
          <w:tab w:val="left" w:pos="7937"/>
        </w:tabs>
        <w:spacing w:before="120" w:after="120" w:line="276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</w:pP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Câu 2. </w:t>
      </w:r>
      <w:r w:rsidRPr="007A367B">
        <w:rPr>
          <w:rFonts w:ascii="Times New Roman" w:eastAsia="PMingLiU" w:hAnsi="Times New Roman" w:cs="Times New Roman"/>
          <w:bCs/>
          <w:iCs/>
          <w:color w:val="000000" w:themeColor="text1"/>
          <w:sz w:val="24"/>
          <w:szCs w:val="24"/>
          <w:lang w:val="en-US"/>
        </w:rPr>
        <w:t xml:space="preserve">Giá trị của hàm số </w:t>
      </w:r>
      <w:r w:rsidRPr="007A367B">
        <w:rPr>
          <w:color w:val="000000" w:themeColor="text1"/>
          <w:position w:val="-24"/>
        </w:rPr>
        <w:object w:dxaOrig="1680" w:dyaOrig="660" w14:anchorId="2CAF32A4">
          <v:shape id="_x0000_i1174" type="#_x0000_t75" style="width:84pt;height:33pt" o:ole="">
            <v:imagedata r:id="rId114" o:title=""/>
          </v:shape>
          <o:OLEObject Type="Embed" ProgID="Equation.DSMT4" ShapeID="_x0000_i1174" DrawAspect="Content" ObjectID="_1780837966" r:id="rId115"/>
        </w:object>
      </w:r>
      <w:r w:rsidRPr="007A367B">
        <w:rPr>
          <w:rFonts w:ascii="Times New Roman" w:eastAsia="PMingLiU" w:hAnsi="Times New Roman" w:cs="Times New Roman"/>
          <w:bCs/>
          <w:iCs/>
          <w:color w:val="000000" w:themeColor="text1"/>
          <w:sz w:val="24"/>
          <w:szCs w:val="24"/>
          <w:lang w:val="en-US"/>
        </w:rPr>
        <w:t xml:space="preserve"> tại </w:t>
      </w:r>
      <w:r w:rsidRPr="007A367B">
        <w:rPr>
          <w:color w:val="000000" w:themeColor="text1"/>
          <w:position w:val="-14"/>
        </w:rPr>
        <w:object w:dxaOrig="900" w:dyaOrig="400" w14:anchorId="5836831C">
          <v:shape id="_x0000_i1175" type="#_x0000_t75" style="width:45pt;height:20.15pt" o:ole="">
            <v:imagedata r:id="rId116" o:title=""/>
          </v:shape>
          <o:OLEObject Type="Embed" ProgID="Equation.DSMT4" ShapeID="_x0000_i1175" DrawAspect="Content" ObjectID="_1780837967" r:id="rId117"/>
        </w:object>
      </w:r>
      <w:r w:rsidRPr="007A367B">
        <w:rPr>
          <w:rFonts w:ascii="Times New Roman" w:eastAsia="PMingLiU" w:hAnsi="Times New Roman" w:cs="Times New Roman"/>
          <w:bCs/>
          <w:iCs/>
          <w:color w:val="000000" w:themeColor="text1"/>
          <w:sz w:val="24"/>
          <w:szCs w:val="24"/>
          <w:lang w:val="en-US"/>
        </w:rPr>
        <w:t xml:space="preserve"> là</w:t>
      </w:r>
    </w:p>
    <w:p w14:paraId="11A66582" w14:textId="77777777" w:rsidR="007A367B" w:rsidRPr="007A367B" w:rsidRDefault="007A367B" w:rsidP="007A367B">
      <w:pPr>
        <w:tabs>
          <w:tab w:val="left" w:pos="3402"/>
          <w:tab w:val="left" w:pos="5669"/>
          <w:tab w:val="left" w:pos="7937"/>
        </w:tabs>
        <w:spacing w:before="120" w:after="12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</w:pPr>
      <w:bookmarkStart w:id="0" w:name="_Hlk40540988"/>
      <w:r w:rsidRPr="007A367B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en-US"/>
        </w:rPr>
        <w:t>A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20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en-US"/>
        </w:rPr>
        <w:t>B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10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en-US"/>
        </w:rPr>
        <w:t>C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4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en-US"/>
        </w:rPr>
        <w:t>D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7A367B">
        <w:rPr>
          <w:color w:val="000000" w:themeColor="text1"/>
          <w:position w:val="-4"/>
        </w:rPr>
        <w:object w:dxaOrig="480" w:dyaOrig="260" w14:anchorId="3E50B897">
          <v:shape id="_x0000_i1176" type="#_x0000_t75" style="width:24pt;height:12.85pt" o:ole="">
            <v:imagedata r:id="rId118" o:title=""/>
          </v:shape>
          <o:OLEObject Type="Embed" ProgID="Equation.DSMT4" ShapeID="_x0000_i1176" DrawAspect="Content" ObjectID="_1780837968" r:id="rId119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  <w:bookmarkEnd w:id="0"/>
    </w:p>
    <w:p w14:paraId="3790F0B6" w14:textId="77777777" w:rsidR="007A367B" w:rsidRPr="007A367B" w:rsidRDefault="007A367B" w:rsidP="007A367B">
      <w:pPr>
        <w:tabs>
          <w:tab w:val="left" w:pos="3402"/>
          <w:tab w:val="left" w:pos="5669"/>
          <w:tab w:val="left" w:pos="7937"/>
        </w:tabs>
        <w:spacing w:before="120" w:after="120" w:line="276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</w:pP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Câu 3. </w:t>
      </w:r>
      <w:r w:rsidRPr="007A367B">
        <w:rPr>
          <w:rFonts w:ascii="Times New Roman" w:eastAsia="PMingLiU" w:hAnsi="Times New Roman" w:cs="Times New Roman"/>
          <w:bCs/>
          <w:iCs/>
          <w:color w:val="000000" w:themeColor="text1"/>
          <w:sz w:val="24"/>
          <w:szCs w:val="24"/>
          <w:lang w:val="en-US"/>
        </w:rPr>
        <w:t xml:space="preserve">Cho hàm số </w:t>
      </w:r>
      <w:r w:rsidRPr="007A367B">
        <w:rPr>
          <w:color w:val="000000" w:themeColor="text1"/>
          <w:position w:val="-16"/>
        </w:rPr>
        <w:object w:dxaOrig="2580" w:dyaOrig="440" w14:anchorId="39C65684">
          <v:shape id="_x0000_i1177" type="#_x0000_t75" style="width:129pt;height:21.85pt" o:ole="">
            <v:imagedata r:id="rId120" o:title=""/>
          </v:shape>
          <o:OLEObject Type="Embed" ProgID="Equation.DSMT4" ShapeID="_x0000_i1177" DrawAspect="Content" ObjectID="_1780837969" r:id="rId121"/>
        </w:object>
      </w:r>
      <w:r w:rsidRPr="007A367B">
        <w:rPr>
          <w:rFonts w:ascii="Times New Roman" w:eastAsia="PMingLiU" w:hAnsi="Times New Roman" w:cs="Times New Roman"/>
          <w:bCs/>
          <w:iCs/>
          <w:color w:val="000000" w:themeColor="text1"/>
          <w:sz w:val="24"/>
          <w:szCs w:val="24"/>
          <w:lang w:val="en-US"/>
        </w:rPr>
        <w:t>.</w:t>
      </w:r>
    </w:p>
    <w:p w14:paraId="4E6F50B4" w14:textId="77777777" w:rsidR="007A367B" w:rsidRPr="007A367B" w:rsidRDefault="007A367B" w:rsidP="007A367B">
      <w:pPr>
        <w:spacing w:before="120" w:after="0" w:line="240" w:lineRule="auto"/>
        <w:ind w:left="1440" w:hanging="447"/>
        <w:rPr>
          <w:rFonts w:ascii="Times New Roman" w:eastAsia="Calibri" w:hAnsi="Times New Roman" w:cs="Times New Roman"/>
          <w:color w:val="000000" w:themeColor="text1"/>
          <w:sz w:val="24"/>
          <w:lang w:val="en-US"/>
        </w:rPr>
      </w:pPr>
      <w:r w:rsidRPr="007A367B">
        <w:rPr>
          <w:rFonts w:ascii="Times New Roman" w:eastAsia="Calibri" w:hAnsi="Times New Roman" w:cs="Times New Roman"/>
          <w:color w:val="000000" w:themeColor="text1"/>
          <w:sz w:val="24"/>
          <w:lang w:val="en-US"/>
        </w:rPr>
        <w:t xml:space="preserve">Tìm giá trị </w:t>
      </w:r>
      <w:r w:rsidRPr="007A367B">
        <w:rPr>
          <w:color w:val="000000" w:themeColor="text1"/>
          <w:position w:val="-4"/>
        </w:rPr>
        <w:object w:dxaOrig="279" w:dyaOrig="200" w14:anchorId="08F1E1BE">
          <v:shape id="_x0000_i1178" type="#_x0000_t75" style="width:14.15pt;height:9.85pt" o:ole="">
            <v:imagedata r:id="rId122" o:title=""/>
          </v:shape>
          <o:OLEObject Type="Embed" ProgID="Equation.DSMT4" ShapeID="_x0000_i1178" DrawAspect="Content" ObjectID="_1780837970" r:id="rId123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lang w:val="en-US"/>
        </w:rPr>
        <w:t xml:space="preserve"> để đồ thị đi qua điểm </w:t>
      </w:r>
      <w:r w:rsidRPr="007A367B">
        <w:rPr>
          <w:color w:val="000000" w:themeColor="text1"/>
          <w:position w:val="-20"/>
        </w:rPr>
        <w:object w:dxaOrig="960" w:dyaOrig="520" w14:anchorId="426DFD0E">
          <v:shape id="_x0000_i1179" type="#_x0000_t75" style="width:48pt;height:26.15pt" o:ole="">
            <v:imagedata r:id="rId124" o:title=""/>
          </v:shape>
          <o:OLEObject Type="Embed" ProgID="Equation.DSMT4" ShapeID="_x0000_i1179" DrawAspect="Content" ObjectID="_1780837971" r:id="rId125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lang w:val="en-US"/>
        </w:rPr>
        <w:t>.</w:t>
      </w:r>
    </w:p>
    <w:p w14:paraId="1F77FA63" w14:textId="77777777" w:rsidR="007A367B" w:rsidRPr="007A367B" w:rsidRDefault="007A367B" w:rsidP="007A367B">
      <w:pPr>
        <w:tabs>
          <w:tab w:val="left" w:pos="3402"/>
          <w:tab w:val="left" w:pos="5669"/>
          <w:tab w:val="left" w:pos="7937"/>
        </w:tabs>
        <w:spacing w:before="120" w:after="12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</w:pPr>
      <w:bookmarkStart w:id="1" w:name="_Hlk40548411"/>
      <w:r w:rsidRPr="007A367B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en-US"/>
        </w:rPr>
        <w:t>A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7A367B">
        <w:rPr>
          <w:color w:val="000000" w:themeColor="text1"/>
          <w:position w:val="-4"/>
        </w:rPr>
        <w:object w:dxaOrig="720" w:dyaOrig="240" w14:anchorId="1091E36C">
          <v:shape id="_x0000_i1180" type="#_x0000_t75" style="width:36pt;height:12pt" o:ole="">
            <v:imagedata r:id="rId126" o:title=""/>
          </v:shape>
          <o:OLEObject Type="Embed" ProgID="Equation.DSMT4" ShapeID="_x0000_i1180" DrawAspect="Content" ObjectID="_1780837972" r:id="rId127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en-US"/>
        </w:rPr>
        <w:t>B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7A367B">
        <w:rPr>
          <w:color w:val="000000" w:themeColor="text1"/>
          <w:position w:val="-4"/>
        </w:rPr>
        <w:object w:dxaOrig="680" w:dyaOrig="260" w14:anchorId="47CE57D6">
          <v:shape id="_x0000_i1181" type="#_x0000_t75" style="width:33.85pt;height:12.85pt" o:ole="">
            <v:imagedata r:id="rId128" o:title=""/>
          </v:shape>
          <o:OLEObject Type="Embed" ProgID="Equation.DSMT4" ShapeID="_x0000_i1181" DrawAspect="Content" ObjectID="_1780837973" r:id="rId129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en-US"/>
        </w:rPr>
        <w:t>C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7A367B">
        <w:rPr>
          <w:color w:val="000000" w:themeColor="text1"/>
          <w:position w:val="-4"/>
        </w:rPr>
        <w:object w:dxaOrig="700" w:dyaOrig="260" w14:anchorId="520C9005">
          <v:shape id="_x0000_i1182" type="#_x0000_t75" style="width:35.15pt;height:12.85pt" o:ole="">
            <v:imagedata r:id="rId130" o:title=""/>
          </v:shape>
          <o:OLEObject Type="Embed" ProgID="Equation.DSMT4" ShapeID="_x0000_i1182" DrawAspect="Content" ObjectID="_1780837974" r:id="rId131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en-US"/>
        </w:rPr>
        <w:t>D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7A367B">
        <w:rPr>
          <w:color w:val="000000" w:themeColor="text1"/>
          <w:position w:val="-4"/>
        </w:rPr>
        <w:object w:dxaOrig="880" w:dyaOrig="260" w14:anchorId="46FE0381">
          <v:shape id="_x0000_i1183" type="#_x0000_t75" style="width:44.15pt;height:12.85pt" o:ole="">
            <v:imagedata r:id="rId132" o:title=""/>
          </v:shape>
          <o:OLEObject Type="Embed" ProgID="Equation.DSMT4" ShapeID="_x0000_i1183" DrawAspect="Content" ObjectID="_1780837975" r:id="rId133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  <w:bookmarkEnd w:id="1"/>
    </w:p>
    <w:p w14:paraId="58CD5824" w14:textId="77777777" w:rsidR="007A367B" w:rsidRPr="007A367B" w:rsidRDefault="007A367B" w:rsidP="007A367B">
      <w:pPr>
        <w:tabs>
          <w:tab w:val="left" w:pos="3402"/>
          <w:tab w:val="left" w:pos="5669"/>
          <w:tab w:val="left" w:pos="7937"/>
        </w:tabs>
        <w:spacing w:before="120" w:after="120" w:line="276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</w:pP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Câu 4. </w:t>
      </w:r>
      <w:r w:rsidRPr="007A367B">
        <w:rPr>
          <w:rFonts w:ascii="Times New Roman" w:eastAsia="PMingLiU" w:hAnsi="Times New Roman" w:cs="Times New Roman"/>
          <w:bCs/>
          <w:iCs/>
          <w:color w:val="000000" w:themeColor="text1"/>
          <w:sz w:val="24"/>
          <w:szCs w:val="24"/>
          <w:lang w:val="en-US"/>
        </w:rPr>
        <w:t xml:space="preserve">Cho hàm số </w:t>
      </w:r>
      <w:r w:rsidRPr="007A367B">
        <w:rPr>
          <w:color w:val="000000" w:themeColor="text1"/>
          <w:position w:val="-16"/>
        </w:rPr>
        <w:object w:dxaOrig="1780" w:dyaOrig="440" w14:anchorId="19D95717">
          <v:shape id="_x0000_i1184" type="#_x0000_t75" style="width:89.15pt;height:21.85pt" o:ole="">
            <v:imagedata r:id="rId134" o:title=""/>
          </v:shape>
          <o:OLEObject Type="Embed" ProgID="Equation.DSMT4" ShapeID="_x0000_i1184" DrawAspect="Content" ObjectID="_1780837976" r:id="rId135"/>
        </w:object>
      </w:r>
      <w:r w:rsidRPr="007A367B">
        <w:rPr>
          <w:rFonts w:ascii="Times New Roman" w:eastAsia="PMingLiU" w:hAnsi="Times New Roman" w:cs="Times New Roman"/>
          <w:bCs/>
          <w:iCs/>
          <w:color w:val="000000" w:themeColor="text1"/>
          <w:sz w:val="24"/>
          <w:szCs w:val="24"/>
          <w:lang w:val="en-US"/>
        </w:rPr>
        <w:t xml:space="preserve">. Tổng các giá trị của </w:t>
      </w:r>
      <w:r w:rsidRPr="007A367B">
        <w:rPr>
          <w:color w:val="000000" w:themeColor="text1"/>
          <w:position w:val="-4"/>
        </w:rPr>
        <w:object w:dxaOrig="200" w:dyaOrig="200" w14:anchorId="41EEBE0F">
          <v:shape id="_x0000_i1185" type="#_x0000_t75" style="width:9.85pt;height:9.85pt" o:ole="">
            <v:imagedata r:id="rId136" o:title=""/>
          </v:shape>
          <o:OLEObject Type="Embed" ProgID="Equation.DSMT4" ShapeID="_x0000_i1185" DrawAspect="Content" ObjectID="_1780837977" r:id="rId137"/>
        </w:object>
      </w:r>
      <w:r w:rsidRPr="007A367B">
        <w:rPr>
          <w:rFonts w:ascii="Times New Roman" w:eastAsia="PMingLiU" w:hAnsi="Times New Roman" w:cs="Times New Roman"/>
          <w:bCs/>
          <w:iCs/>
          <w:color w:val="000000" w:themeColor="text1"/>
          <w:sz w:val="24"/>
          <w:szCs w:val="24"/>
          <w:lang w:val="en-US"/>
        </w:rPr>
        <w:t xml:space="preserve"> thỏa mãn </w:t>
      </w:r>
      <w:r w:rsidRPr="007A367B">
        <w:rPr>
          <w:color w:val="000000" w:themeColor="text1"/>
          <w:position w:val="-16"/>
        </w:rPr>
        <w:object w:dxaOrig="1860" w:dyaOrig="480" w14:anchorId="7EFE21D5">
          <v:shape id="_x0000_i1186" type="#_x0000_t75" style="width:93pt;height:24pt" o:ole="">
            <v:imagedata r:id="rId138" o:title=""/>
          </v:shape>
          <o:OLEObject Type="Embed" ProgID="Equation.DSMT4" ShapeID="_x0000_i1186" DrawAspect="Content" ObjectID="_1780837978" r:id="rId139"/>
        </w:object>
      </w:r>
      <w:r w:rsidRPr="007A367B">
        <w:rPr>
          <w:rFonts w:ascii="Times New Roman" w:eastAsia="PMingLiU" w:hAnsi="Times New Roman" w:cs="Times New Roman"/>
          <w:bCs/>
          <w:iCs/>
          <w:color w:val="000000" w:themeColor="text1"/>
          <w:sz w:val="24"/>
          <w:szCs w:val="24"/>
          <w:lang w:val="en-US"/>
        </w:rPr>
        <w:t xml:space="preserve"> là</w:t>
      </w:r>
    </w:p>
    <w:p w14:paraId="58BB5569" w14:textId="77777777" w:rsidR="007A367B" w:rsidRPr="007A367B" w:rsidRDefault="007A367B" w:rsidP="007A367B">
      <w:pPr>
        <w:tabs>
          <w:tab w:val="left" w:pos="3402"/>
          <w:tab w:val="left" w:pos="5669"/>
          <w:tab w:val="left" w:pos="7937"/>
        </w:tabs>
        <w:spacing w:before="120" w:after="12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</w:pPr>
      <w:bookmarkStart w:id="2" w:name="_Hlk40548175"/>
      <w:r w:rsidRPr="007A367B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en-US"/>
        </w:rPr>
        <w:t>A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1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en-US"/>
        </w:rPr>
        <w:t>B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0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en-US"/>
        </w:rPr>
        <w:t>C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10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en-US"/>
        </w:rPr>
        <w:t>D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7A367B">
        <w:rPr>
          <w:color w:val="000000" w:themeColor="text1"/>
          <w:position w:val="-4"/>
        </w:rPr>
        <w:object w:dxaOrig="480" w:dyaOrig="260" w14:anchorId="7664E728">
          <v:shape id="_x0000_i1187" type="#_x0000_t75" style="width:24pt;height:12.85pt" o:ole="">
            <v:imagedata r:id="rId140" o:title=""/>
          </v:shape>
          <o:OLEObject Type="Embed" ProgID="Equation.DSMT4" ShapeID="_x0000_i1187" DrawAspect="Content" ObjectID="_1780837979" r:id="rId141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  <w:bookmarkEnd w:id="2"/>
    </w:p>
    <w:p w14:paraId="25C89269" w14:textId="77777777" w:rsidR="007A367B" w:rsidRPr="007A367B" w:rsidRDefault="007A367B" w:rsidP="007A367B">
      <w:pPr>
        <w:tabs>
          <w:tab w:val="left" w:pos="3402"/>
          <w:tab w:val="left" w:pos="5669"/>
          <w:tab w:val="left" w:pos="7937"/>
        </w:tabs>
        <w:spacing w:before="120" w:after="120" w:line="276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</w:pP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Câu 5. </w:t>
      </w:r>
      <w:r w:rsidRPr="007A367B">
        <w:rPr>
          <w:rFonts w:ascii="Times New Roman" w:eastAsia="PMingLiU" w:hAnsi="Times New Roman" w:cs="Times New Roman"/>
          <w:bCs/>
          <w:iCs/>
          <w:color w:val="000000" w:themeColor="text1"/>
          <w:sz w:val="24"/>
          <w:szCs w:val="24"/>
          <w:lang w:val="en-US"/>
        </w:rPr>
        <w:t xml:space="preserve">Cho hàm số </w:t>
      </w:r>
      <w:r w:rsidRPr="007A367B">
        <w:rPr>
          <w:color w:val="000000" w:themeColor="text1"/>
          <w:position w:val="-24"/>
        </w:rPr>
        <w:object w:dxaOrig="1680" w:dyaOrig="660" w14:anchorId="1804D043">
          <v:shape id="_x0000_i1188" type="#_x0000_t75" style="width:84pt;height:33pt" o:ole="">
            <v:imagedata r:id="rId142" o:title=""/>
          </v:shape>
          <o:OLEObject Type="Embed" ProgID="Equation.DSMT4" ShapeID="_x0000_i1188" DrawAspect="Content" ObjectID="_1780837980" r:id="rId143"/>
        </w:object>
      </w:r>
      <w:r w:rsidRPr="007A367B">
        <w:rPr>
          <w:rFonts w:ascii="Times New Roman" w:eastAsia="PMingLiU" w:hAnsi="Times New Roman" w:cs="Times New Roman"/>
          <w:bCs/>
          <w:iCs/>
          <w:color w:val="000000" w:themeColor="text1"/>
          <w:sz w:val="24"/>
          <w:szCs w:val="24"/>
          <w:lang w:val="en-US"/>
        </w:rPr>
        <w:t xml:space="preserve">. Tổng các giá trị của </w:t>
      </w:r>
      <w:r w:rsidRPr="007A367B">
        <w:rPr>
          <w:color w:val="000000" w:themeColor="text1"/>
          <w:position w:val="-4"/>
        </w:rPr>
        <w:object w:dxaOrig="200" w:dyaOrig="200" w14:anchorId="0BB64F05">
          <v:shape id="_x0000_i1189" type="#_x0000_t75" style="width:9.85pt;height:9.85pt" o:ole="">
            <v:imagedata r:id="rId144" o:title=""/>
          </v:shape>
          <o:OLEObject Type="Embed" ProgID="Equation.DSMT4" ShapeID="_x0000_i1189" DrawAspect="Content" ObjectID="_1780837981" r:id="rId145"/>
        </w:object>
      </w:r>
      <w:r w:rsidRPr="007A367B">
        <w:rPr>
          <w:rFonts w:ascii="Times New Roman" w:eastAsia="PMingLiU" w:hAnsi="Times New Roman" w:cs="Times New Roman"/>
          <w:bCs/>
          <w:iCs/>
          <w:color w:val="000000" w:themeColor="text1"/>
          <w:sz w:val="24"/>
          <w:szCs w:val="24"/>
          <w:lang w:val="en-US"/>
        </w:rPr>
        <w:t xml:space="preserve"> thỏa mãn </w:t>
      </w:r>
      <w:r w:rsidRPr="007A367B">
        <w:rPr>
          <w:color w:val="000000" w:themeColor="text1"/>
          <w:position w:val="-16"/>
        </w:rPr>
        <w:object w:dxaOrig="1540" w:dyaOrig="480" w14:anchorId="6C021A87">
          <v:shape id="_x0000_i1190" type="#_x0000_t75" style="width:77.15pt;height:24pt" o:ole="">
            <v:imagedata r:id="rId146" o:title=""/>
          </v:shape>
          <o:OLEObject Type="Embed" ProgID="Equation.DSMT4" ShapeID="_x0000_i1190" DrawAspect="Content" ObjectID="_1780837982" r:id="rId147"/>
        </w:object>
      </w:r>
      <w:r w:rsidRPr="007A367B">
        <w:rPr>
          <w:rFonts w:ascii="Times New Roman" w:eastAsia="PMingLiU" w:hAnsi="Times New Roman" w:cs="Times New Roman"/>
          <w:bCs/>
          <w:iCs/>
          <w:color w:val="000000" w:themeColor="text1"/>
          <w:sz w:val="24"/>
          <w:szCs w:val="24"/>
          <w:lang w:val="en-US"/>
        </w:rPr>
        <w:t xml:space="preserve"> là</w:t>
      </w:r>
    </w:p>
    <w:p w14:paraId="1AA583E3" w14:textId="77777777" w:rsidR="007A367B" w:rsidRPr="007A367B" w:rsidRDefault="007A367B" w:rsidP="007A367B">
      <w:pPr>
        <w:tabs>
          <w:tab w:val="left" w:pos="3402"/>
          <w:tab w:val="left" w:pos="5669"/>
          <w:tab w:val="left" w:pos="7937"/>
        </w:tabs>
        <w:spacing w:before="120" w:after="12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</w:pPr>
      <w:r w:rsidRPr="007A367B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en-US"/>
        </w:rPr>
        <w:t>A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1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en-US"/>
        </w:rPr>
        <w:t>B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7A367B">
        <w:rPr>
          <w:color w:val="000000" w:themeColor="text1"/>
          <w:position w:val="-6"/>
        </w:rPr>
        <w:object w:dxaOrig="480" w:dyaOrig="380" w14:anchorId="27C09139">
          <v:shape id="_x0000_i1191" type="#_x0000_t75" style="width:24pt;height:18.85pt" o:ole="">
            <v:imagedata r:id="rId148" o:title=""/>
          </v:shape>
          <o:OLEObject Type="Embed" ProgID="Equation.DSMT4" ShapeID="_x0000_i1191" DrawAspect="Content" ObjectID="_1780837983" r:id="rId149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en-US"/>
        </w:rPr>
        <w:t>C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0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en-US"/>
        </w:rPr>
        <w:t>D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7A367B">
        <w:rPr>
          <w:color w:val="000000" w:themeColor="text1"/>
          <w:position w:val="-4"/>
        </w:rPr>
        <w:object w:dxaOrig="360" w:dyaOrig="260" w14:anchorId="21900C01">
          <v:shape id="_x0000_i1192" type="#_x0000_t75" style="width:18pt;height:12.85pt" o:ole="">
            <v:imagedata r:id="rId150" o:title=""/>
          </v:shape>
          <o:OLEObject Type="Embed" ProgID="Equation.DSMT4" ShapeID="_x0000_i1192" DrawAspect="Content" ObjectID="_1780837984" r:id="rId151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</w:p>
    <w:p w14:paraId="5AC168B7" w14:textId="77777777" w:rsidR="007A367B" w:rsidRPr="007A367B" w:rsidRDefault="007A367B" w:rsidP="007A367B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</w:pP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Câu 6. 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Trong các điểm </w:t>
      </w:r>
      <w:r w:rsidRPr="007A367B">
        <w:rPr>
          <w:color w:val="000000" w:themeColor="text1"/>
          <w:position w:val="-20"/>
        </w:rPr>
        <w:object w:dxaOrig="720" w:dyaOrig="520" w14:anchorId="2E29431A">
          <v:shape id="_x0000_i1193" type="#_x0000_t75" style="width:36pt;height:26.15pt" o:ole="">
            <v:imagedata r:id="rId152" o:title=""/>
          </v:shape>
          <o:OLEObject Type="Embed" ProgID="Equation.DSMT4" ShapeID="_x0000_i1193" DrawAspect="Content" ObjectID="_1780837985" r:id="rId153"/>
        </w:objec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; </w:t>
      </w:r>
      <w:r w:rsidRPr="007A367B">
        <w:rPr>
          <w:color w:val="000000" w:themeColor="text1"/>
          <w:position w:val="-16"/>
        </w:rPr>
        <w:object w:dxaOrig="1100" w:dyaOrig="440" w14:anchorId="000013E4">
          <v:shape id="_x0000_i1194" type="#_x0000_t75" style="width:54.85pt;height:21.85pt" o:ole="">
            <v:imagedata r:id="rId154" o:title=""/>
          </v:shape>
          <o:OLEObject Type="Embed" ProgID="Equation.DSMT4" ShapeID="_x0000_i1194" DrawAspect="Content" ObjectID="_1780837986" r:id="rId155"/>
        </w:objec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; </w:t>
      </w:r>
      <w:r w:rsidRPr="007A367B">
        <w:rPr>
          <w:color w:val="000000" w:themeColor="text1"/>
          <w:position w:val="-16"/>
        </w:rPr>
        <w:object w:dxaOrig="1280" w:dyaOrig="440" w14:anchorId="1E07C455">
          <v:shape id="_x0000_i1195" type="#_x0000_t75" style="width:63.85pt;height:21.85pt" o:ole="">
            <v:imagedata r:id="rId156" o:title=""/>
          </v:shape>
          <o:OLEObject Type="Embed" ProgID="Equation.DSMT4" ShapeID="_x0000_i1195" DrawAspect="Content" ObjectID="_1780837987" r:id="rId157"/>
        </w:objec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; </w:t>
      </w:r>
      <w:r w:rsidRPr="007A367B">
        <w:rPr>
          <w:color w:val="000000" w:themeColor="text1"/>
          <w:position w:val="-22"/>
        </w:rPr>
        <w:object w:dxaOrig="1359" w:dyaOrig="560" w14:anchorId="2B03B4B1">
          <v:shape id="_x0000_i1196" type="#_x0000_t75" style="width:68.15pt;height:27.85pt" o:ole="">
            <v:imagedata r:id="rId158" o:title=""/>
          </v:shape>
          <o:OLEObject Type="Embed" ProgID="Equation.DSMT4" ShapeID="_x0000_i1196" DrawAspect="Content" ObjectID="_1780837988" r:id="rId159"/>
        </w:objec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có bao nhiêu điểm thuộc đồ thị hàm số </w:t>
      </w:r>
      <w:r w:rsidRPr="007A367B">
        <w:rPr>
          <w:color w:val="000000" w:themeColor="text1"/>
          <w:position w:val="-18"/>
        </w:rPr>
        <w:object w:dxaOrig="1359" w:dyaOrig="460" w14:anchorId="4837BA53">
          <v:shape id="_x0000_i1197" type="#_x0000_t75" style="width:68.15pt;height:23.15pt" o:ole="">
            <v:imagedata r:id="rId160" o:title=""/>
          </v:shape>
          <o:OLEObject Type="Embed" ProgID="Equation.DSMT4" ShapeID="_x0000_i1197" DrawAspect="Content" ObjectID="_1780837989" r:id="rId161"/>
        </w:objec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? </w:t>
      </w:r>
    </w:p>
    <w:p w14:paraId="48DB18BC" w14:textId="77777777" w:rsidR="007A367B" w:rsidRPr="007A367B" w:rsidRDefault="007A367B" w:rsidP="007A367B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</w:pPr>
      <w:r w:rsidRPr="007A367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US"/>
        </w:rPr>
        <w:t xml:space="preserve">A. </w:t>
      </w:r>
      <w:r w:rsidRPr="007A367B">
        <w:rPr>
          <w:color w:val="000000" w:themeColor="text1"/>
          <w:position w:val="-4"/>
        </w:rPr>
        <w:object w:dxaOrig="160" w:dyaOrig="260" w14:anchorId="1CF3DBB2">
          <v:shape id="_x0000_i1198" type="#_x0000_t75" style="width:8.15pt;height:12.85pt" o:ole="">
            <v:imagedata r:id="rId162" o:title=""/>
          </v:shape>
          <o:OLEObject Type="Embed" ProgID="Equation.DSMT4" ShapeID="_x0000_i1198" DrawAspect="Content" ObjectID="_1780837990" r:id="rId163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US"/>
        </w:rPr>
        <w:t xml:space="preserve">B. </w:t>
      </w:r>
      <w:r w:rsidRPr="007A367B">
        <w:rPr>
          <w:color w:val="000000" w:themeColor="text1"/>
          <w:position w:val="-4"/>
        </w:rPr>
        <w:object w:dxaOrig="200" w:dyaOrig="260" w14:anchorId="523FF176">
          <v:shape id="_x0000_i1199" type="#_x0000_t75" style="width:9.85pt;height:12.85pt" o:ole="">
            <v:imagedata r:id="rId164" o:title=""/>
          </v:shape>
          <o:OLEObject Type="Embed" ProgID="Equation.DSMT4" ShapeID="_x0000_i1199" DrawAspect="Content" ObjectID="_1780837991" r:id="rId165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US"/>
        </w:rPr>
        <w:t xml:space="preserve">C. </w:t>
      </w:r>
      <w:r w:rsidRPr="007A367B">
        <w:rPr>
          <w:color w:val="000000" w:themeColor="text1"/>
          <w:position w:val="-4"/>
        </w:rPr>
        <w:object w:dxaOrig="200" w:dyaOrig="260" w14:anchorId="7A1F25BD">
          <v:shape id="_x0000_i1200" type="#_x0000_t75" style="width:9.85pt;height:12.85pt" o:ole="">
            <v:imagedata r:id="rId166" o:title=""/>
          </v:shape>
          <o:OLEObject Type="Embed" ProgID="Equation.DSMT4" ShapeID="_x0000_i1200" DrawAspect="Content" ObjectID="_1780837992" r:id="rId167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US"/>
        </w:rPr>
        <w:t xml:space="preserve">D. </w:t>
      </w:r>
      <w:r w:rsidRPr="007A367B">
        <w:rPr>
          <w:color w:val="000000" w:themeColor="text1"/>
          <w:position w:val="-4"/>
        </w:rPr>
        <w:object w:dxaOrig="180" w:dyaOrig="260" w14:anchorId="17F7B6C1">
          <v:shape id="_x0000_i1201" type="#_x0000_t75" style="width:9pt;height:12.85pt" o:ole="">
            <v:imagedata r:id="rId168" o:title=""/>
          </v:shape>
          <o:OLEObject Type="Embed" ProgID="Equation.DSMT4" ShapeID="_x0000_i1201" DrawAspect="Content" ObjectID="_1780837993" r:id="rId169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</w:p>
    <w:p w14:paraId="1850BF7D" w14:textId="77777777" w:rsidR="007A367B" w:rsidRPr="007A367B" w:rsidRDefault="007A367B" w:rsidP="007A367B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</w:pP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lastRenderedPageBreak/>
        <w:t xml:space="preserve">Câu 7. 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Trong các điểm </w:t>
      </w:r>
      <w:r w:rsidRPr="007A367B">
        <w:rPr>
          <w:color w:val="000000" w:themeColor="text1"/>
          <w:position w:val="-16"/>
        </w:rPr>
        <w:object w:dxaOrig="740" w:dyaOrig="440" w14:anchorId="152ABD98">
          <v:shape id="_x0000_i1202" type="#_x0000_t75" style="width:36.85pt;height:21.85pt" o:ole="">
            <v:imagedata r:id="rId170" o:title=""/>
          </v:shape>
          <o:OLEObject Type="Embed" ProgID="Equation.DSMT4" ShapeID="_x0000_i1202" DrawAspect="Content" ObjectID="_1780837994" r:id="rId171"/>
        </w:objec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; </w:t>
      </w:r>
      <w:r w:rsidRPr="007A367B">
        <w:rPr>
          <w:color w:val="000000" w:themeColor="text1"/>
          <w:position w:val="-16"/>
        </w:rPr>
        <w:object w:dxaOrig="1120" w:dyaOrig="440" w14:anchorId="23B81B88">
          <v:shape id="_x0000_i1203" type="#_x0000_t75" style="width:56.15pt;height:21.85pt" o:ole="">
            <v:imagedata r:id="rId172" o:title=""/>
          </v:shape>
          <o:OLEObject Type="Embed" ProgID="Equation.DSMT4" ShapeID="_x0000_i1203" DrawAspect="Content" ObjectID="_1780837995" r:id="rId173"/>
        </w:objec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; </w:t>
      </w:r>
      <w:r w:rsidRPr="007A367B">
        <w:rPr>
          <w:color w:val="000000" w:themeColor="text1"/>
          <w:position w:val="-16"/>
        </w:rPr>
        <w:object w:dxaOrig="980" w:dyaOrig="440" w14:anchorId="6904E36E">
          <v:shape id="_x0000_i1204" type="#_x0000_t75" style="width:48.85pt;height:21.85pt" o:ole="">
            <v:imagedata r:id="rId174" o:title=""/>
          </v:shape>
          <o:OLEObject Type="Embed" ProgID="Equation.DSMT4" ShapeID="_x0000_i1204" DrawAspect="Content" ObjectID="_1780837996" r:id="rId175"/>
        </w:objec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; </w:t>
      </w:r>
      <w:r w:rsidRPr="007A367B">
        <w:rPr>
          <w:color w:val="000000" w:themeColor="text1"/>
          <w:position w:val="-22"/>
        </w:rPr>
        <w:object w:dxaOrig="1060" w:dyaOrig="560" w14:anchorId="7B95E78C">
          <v:shape id="_x0000_i1205" type="#_x0000_t75" style="width:53.15pt;height:27.85pt" o:ole="">
            <v:imagedata r:id="rId176" o:title=""/>
          </v:shape>
          <o:OLEObject Type="Embed" ProgID="Equation.DSMT4" ShapeID="_x0000_i1205" DrawAspect="Content" ObjectID="_1780837997" r:id="rId177"/>
        </w:objec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có bao nhiêu điểm không thuộc đồ thị hàm số </w:t>
      </w:r>
      <w:r w:rsidRPr="007A367B">
        <w:rPr>
          <w:color w:val="000000" w:themeColor="text1"/>
          <w:position w:val="-24"/>
        </w:rPr>
        <w:object w:dxaOrig="1400" w:dyaOrig="660" w14:anchorId="40E0D7FA">
          <v:shape id="_x0000_i1206" type="#_x0000_t75" style="width:69.85pt;height:33pt" o:ole="">
            <v:imagedata r:id="rId178" o:title=""/>
          </v:shape>
          <o:OLEObject Type="Embed" ProgID="Equation.DSMT4" ShapeID="_x0000_i1206" DrawAspect="Content" ObjectID="_1780837998" r:id="rId179"/>
        </w:objec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>?</w:t>
      </w:r>
    </w:p>
    <w:p w14:paraId="6CCED40E" w14:textId="77777777" w:rsidR="007A367B" w:rsidRPr="007A367B" w:rsidRDefault="007A367B" w:rsidP="007A367B">
      <w:pPr>
        <w:tabs>
          <w:tab w:val="left" w:pos="3402"/>
          <w:tab w:val="left" w:pos="5669"/>
          <w:tab w:val="left" w:pos="7937"/>
        </w:tabs>
        <w:spacing w:before="120" w:after="0" w:line="240" w:lineRule="auto"/>
        <w:ind w:left="992" w:hanging="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</w:pPr>
      <w:r w:rsidRPr="007A367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US"/>
        </w:rPr>
        <w:t xml:space="preserve">A. </w:t>
      </w:r>
      <w:r w:rsidRPr="007A367B">
        <w:rPr>
          <w:color w:val="000000" w:themeColor="text1"/>
          <w:position w:val="-4"/>
        </w:rPr>
        <w:object w:dxaOrig="160" w:dyaOrig="260" w14:anchorId="0CCA5DE0">
          <v:shape id="_x0000_i1207" type="#_x0000_t75" style="width:8.15pt;height:12.85pt" o:ole="">
            <v:imagedata r:id="rId180" o:title=""/>
          </v:shape>
          <o:OLEObject Type="Embed" ProgID="Equation.DSMT4" ShapeID="_x0000_i1207" DrawAspect="Content" ObjectID="_1780837999" r:id="rId181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US"/>
        </w:rPr>
        <w:t xml:space="preserve">B. </w:t>
      </w:r>
      <w:r w:rsidRPr="007A367B">
        <w:rPr>
          <w:color w:val="000000" w:themeColor="text1"/>
          <w:position w:val="-4"/>
        </w:rPr>
        <w:object w:dxaOrig="200" w:dyaOrig="260" w14:anchorId="4A801BDD">
          <v:shape id="_x0000_i1208" type="#_x0000_t75" style="width:9.85pt;height:12.85pt" o:ole="">
            <v:imagedata r:id="rId182" o:title=""/>
          </v:shape>
          <o:OLEObject Type="Embed" ProgID="Equation.DSMT4" ShapeID="_x0000_i1208" DrawAspect="Content" ObjectID="_1780838000" r:id="rId183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US"/>
        </w:rPr>
        <w:t xml:space="preserve">C. </w:t>
      </w:r>
      <w:r w:rsidRPr="007A367B">
        <w:rPr>
          <w:color w:val="000000" w:themeColor="text1"/>
          <w:position w:val="-4"/>
        </w:rPr>
        <w:object w:dxaOrig="200" w:dyaOrig="260" w14:anchorId="2FB9BDAF">
          <v:shape id="_x0000_i1209" type="#_x0000_t75" style="width:9.85pt;height:12.85pt" o:ole="">
            <v:imagedata r:id="rId184" o:title=""/>
          </v:shape>
          <o:OLEObject Type="Embed" ProgID="Equation.DSMT4" ShapeID="_x0000_i1209" DrawAspect="Content" ObjectID="_1780838001" r:id="rId185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US"/>
        </w:rPr>
        <w:t xml:space="preserve">D. </w:t>
      </w:r>
      <w:r w:rsidRPr="007A367B">
        <w:rPr>
          <w:color w:val="000000" w:themeColor="text1"/>
          <w:position w:val="-4"/>
        </w:rPr>
        <w:object w:dxaOrig="180" w:dyaOrig="260" w14:anchorId="03AEB899">
          <v:shape id="_x0000_i1210" type="#_x0000_t75" style="width:9pt;height:12.85pt" o:ole="">
            <v:imagedata r:id="rId186" o:title=""/>
          </v:shape>
          <o:OLEObject Type="Embed" ProgID="Equation.DSMT4" ShapeID="_x0000_i1210" DrawAspect="Content" ObjectID="_1780838002" r:id="rId187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</w:p>
    <w:p w14:paraId="55AA1F63" w14:textId="77777777" w:rsidR="007A367B" w:rsidRPr="007A367B" w:rsidRDefault="007A367B" w:rsidP="007A367B">
      <w:pPr>
        <w:tabs>
          <w:tab w:val="left" w:pos="3402"/>
          <w:tab w:val="left" w:pos="5669"/>
          <w:tab w:val="left" w:pos="7937"/>
        </w:tabs>
        <w:spacing w:before="120"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</w:pP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Câu 8. 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Hình vẽ dưới đây là của đồ thị hàm số nào?</w:t>
      </w:r>
    </w:p>
    <w:p w14:paraId="7A82EE01" w14:textId="77777777" w:rsidR="007A367B" w:rsidRPr="007A367B" w:rsidRDefault="007A367B" w:rsidP="007A367B">
      <w:pPr>
        <w:tabs>
          <w:tab w:val="left" w:pos="2268"/>
        </w:tabs>
        <w:spacing w:before="120" w:after="0" w:line="240" w:lineRule="auto"/>
        <w:ind w:left="993" w:hanging="993"/>
        <w:jc w:val="center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</w:pPr>
      <w:r w:rsidRPr="007A367B">
        <w:rPr>
          <w:rFonts w:ascii="Times New Roman" w:eastAsia="Calibri" w:hAnsi="Times New Roman" w:cs="Times New Roman"/>
          <w:noProof/>
          <w:color w:val="000000" w:themeColor="text1"/>
          <w:sz w:val="24"/>
          <w:lang w:val="en-US"/>
        </w:rPr>
        <w:drawing>
          <wp:inline distT="0" distB="0" distL="0" distR="0" wp14:anchorId="1E5931CD" wp14:editId="5ED84F0D">
            <wp:extent cx="2130102" cy="2489200"/>
            <wp:effectExtent l="0" t="0" r="3810" b="6350"/>
            <wp:docPr id="1" name="Picture 1" descr="https://scontent.fhan5-6.fna.fbcdn.net/v/t1.15752-9/97385262_788340781695506_6780763426256846848_n.png?_nc_cat=107&amp;_nc_sid=b96e70&amp;_nc_ohc=3Yb4HyWRKqgAX-_N2aK&amp;_nc_ht=scontent.fhan5-6.fna&amp;oh=b8760e34292b68723fa532f8e06f87fc&amp;oe=5EE79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 descr="https://scontent.fhan5-6.fna.fbcdn.net/v/t1.15752-9/97385262_788340781695506_6780763426256846848_n.png?_nc_cat=107&amp;_nc_sid=b96e70&amp;_nc_ohc=3Yb4HyWRKqgAX-_N2aK&amp;_nc_ht=scontent.fhan5-6.fna&amp;oh=b8760e34292b68723fa532f8e06f87fc&amp;oe=5EE79055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1871" cy="2526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F1A2CA" w14:textId="77777777" w:rsidR="007A367B" w:rsidRPr="007A367B" w:rsidRDefault="007A367B" w:rsidP="007A367B">
      <w:pPr>
        <w:tabs>
          <w:tab w:val="left" w:pos="992"/>
          <w:tab w:val="left" w:pos="3402"/>
          <w:tab w:val="left" w:pos="5670"/>
          <w:tab w:val="left" w:pos="7938"/>
        </w:tabs>
        <w:spacing w:before="120" w:after="0"/>
        <w:ind w:left="992" w:hanging="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</w:pP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 xml:space="preserve">A. </w:t>
      </w:r>
      <w:r w:rsidRPr="007A367B">
        <w:rPr>
          <w:color w:val="000000" w:themeColor="text1"/>
          <w:position w:val="-10"/>
        </w:rPr>
        <w:object w:dxaOrig="880" w:dyaOrig="380" w14:anchorId="60EC66C6">
          <v:shape id="_x0000_i1211" type="#_x0000_t75" style="width:44.15pt;height:18.85pt" o:ole="">
            <v:imagedata r:id="rId189" o:title=""/>
          </v:shape>
          <o:OLEObject Type="Embed" ProgID="Equation.DSMT4" ShapeID="_x0000_i1211" DrawAspect="Content" ObjectID="_1780838003" r:id="rId190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>B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7A367B">
        <w:rPr>
          <w:color w:val="000000" w:themeColor="text1"/>
          <w:position w:val="-10"/>
        </w:rPr>
        <w:object w:dxaOrig="720" w:dyaOrig="380" w14:anchorId="682FA5AD">
          <v:shape id="_x0000_i1212" type="#_x0000_t75" style="width:36pt;height:18.85pt" o:ole="">
            <v:imagedata r:id="rId191" o:title=""/>
          </v:shape>
          <o:OLEObject Type="Embed" ProgID="Equation.DSMT4" ShapeID="_x0000_i1212" DrawAspect="Content" ObjectID="_1780838004" r:id="rId192"/>
        </w:objec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>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>C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7A367B">
        <w:rPr>
          <w:color w:val="000000" w:themeColor="text1"/>
          <w:position w:val="-10"/>
        </w:rPr>
        <w:object w:dxaOrig="840" w:dyaOrig="380" w14:anchorId="06F3BF55">
          <v:shape id="_x0000_i1213" type="#_x0000_t75" style="width:42pt;height:18.85pt" o:ole="">
            <v:imagedata r:id="rId193" o:title=""/>
          </v:shape>
          <o:OLEObject Type="Embed" ProgID="Equation.DSMT4" ShapeID="_x0000_i1213" DrawAspect="Content" ObjectID="_1780838005" r:id="rId194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>D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7A367B">
        <w:rPr>
          <w:color w:val="000000" w:themeColor="text1"/>
          <w:position w:val="-10"/>
        </w:rPr>
        <w:object w:dxaOrig="1020" w:dyaOrig="380" w14:anchorId="4FFFDF6B">
          <v:shape id="_x0000_i1214" type="#_x0000_t75" style="width:51pt;height:18.85pt" o:ole="">
            <v:imagedata r:id="rId195" o:title=""/>
          </v:shape>
          <o:OLEObject Type="Embed" ProgID="Equation.DSMT4" ShapeID="_x0000_i1214" DrawAspect="Content" ObjectID="_1780838006" r:id="rId196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</w:p>
    <w:p w14:paraId="4FFECDC3" w14:textId="77777777" w:rsidR="007A367B" w:rsidRPr="007A367B" w:rsidRDefault="007A367B" w:rsidP="007A367B">
      <w:pPr>
        <w:tabs>
          <w:tab w:val="left" w:pos="992"/>
          <w:tab w:val="left" w:pos="3402"/>
          <w:tab w:val="left" w:pos="5670"/>
          <w:tab w:val="left" w:pos="7938"/>
        </w:tabs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</w:pP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Câu 9. 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Cho hàm số </w:t>
      </w:r>
      <w:r w:rsidRPr="007A367B">
        <w:rPr>
          <w:color w:val="000000" w:themeColor="text1"/>
          <w:position w:val="-10"/>
        </w:rPr>
        <w:object w:dxaOrig="999" w:dyaOrig="420" w14:anchorId="262AE6E9">
          <v:shape id="_x0000_i1215" type="#_x0000_t75" style="width:50.15pt;height:21pt" o:ole="">
            <v:imagedata r:id="rId197" o:title=""/>
          </v:shape>
          <o:OLEObject Type="Embed" ProgID="Equation.DSMT4" ShapeID="_x0000_i1215" DrawAspect="Content" ObjectID="_1780838007" r:id="rId198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có đồ thị là </w:t>
      </w:r>
      <w:r w:rsidRPr="007A367B">
        <w:rPr>
          <w:color w:val="000000" w:themeColor="text1"/>
          <w:position w:val="-16"/>
        </w:rPr>
        <w:object w:dxaOrig="420" w:dyaOrig="440" w14:anchorId="56E946B8">
          <v:shape id="_x0000_i1216" type="#_x0000_t75" style="width:21pt;height:21.85pt" o:ole="">
            <v:imagedata r:id="rId199" o:title=""/>
          </v:shape>
          <o:OLEObject Type="Embed" ProgID="Equation.DSMT4" ShapeID="_x0000_i1216" DrawAspect="Content" ObjectID="_1780838008" r:id="rId200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. Có bao nhiêu điểm trên </w:t>
      </w:r>
      <w:r w:rsidRPr="007A367B">
        <w:rPr>
          <w:color w:val="000000" w:themeColor="text1"/>
          <w:position w:val="-16"/>
        </w:rPr>
        <w:object w:dxaOrig="420" w:dyaOrig="440" w14:anchorId="4E4AE506">
          <v:shape id="_x0000_i1217" type="#_x0000_t75" style="width:21pt;height:21.85pt" o:ole="">
            <v:imagedata r:id="rId201" o:title=""/>
          </v:shape>
          <o:OLEObject Type="Embed" ProgID="Equation.DSMT4" ShapeID="_x0000_i1217" DrawAspect="Content" ObjectID="_1780838009" r:id="rId202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có tung độ gấp đôi hoành độ.</w:t>
      </w:r>
    </w:p>
    <w:p w14:paraId="7D289C62" w14:textId="77777777" w:rsidR="007A367B" w:rsidRPr="007A367B" w:rsidRDefault="007A367B" w:rsidP="007A367B">
      <w:pPr>
        <w:tabs>
          <w:tab w:val="left" w:pos="992"/>
          <w:tab w:val="left" w:pos="3402"/>
          <w:tab w:val="left" w:pos="5670"/>
          <w:tab w:val="left" w:pos="7938"/>
        </w:tabs>
        <w:spacing w:before="120" w:after="0"/>
        <w:ind w:left="992" w:hanging="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</w:pPr>
      <w:r w:rsidRPr="007A367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 xml:space="preserve">A. 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>5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>B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4. 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>C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3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>D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2.</w:t>
      </w:r>
    </w:p>
    <w:p w14:paraId="1A04670C" w14:textId="77777777" w:rsidR="007A367B" w:rsidRPr="007A367B" w:rsidRDefault="007A367B" w:rsidP="007A367B">
      <w:pPr>
        <w:tabs>
          <w:tab w:val="left" w:pos="992"/>
          <w:tab w:val="left" w:pos="3402"/>
          <w:tab w:val="left" w:pos="5670"/>
          <w:tab w:val="left" w:pos="7938"/>
        </w:tabs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</w:pP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Câu 10. 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Cho hàm số </w:t>
      </w:r>
      <w:r w:rsidRPr="007A367B">
        <w:rPr>
          <w:color w:val="000000" w:themeColor="text1"/>
          <w:position w:val="-24"/>
        </w:rPr>
        <w:object w:dxaOrig="1100" w:dyaOrig="660" w14:anchorId="2A40EB67">
          <v:shape id="_x0000_i1218" type="#_x0000_t75" style="width:54.85pt;height:33pt" o:ole="">
            <v:imagedata r:id="rId203" o:title=""/>
          </v:shape>
          <o:OLEObject Type="Embed" ProgID="Equation.DSMT4" ShapeID="_x0000_i1218" DrawAspect="Content" ObjectID="_1780838010" r:id="rId204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có đồ thị là </w:t>
      </w:r>
      <w:r w:rsidRPr="007A367B">
        <w:rPr>
          <w:color w:val="000000" w:themeColor="text1"/>
          <w:position w:val="-16"/>
        </w:rPr>
        <w:object w:dxaOrig="420" w:dyaOrig="440" w14:anchorId="17938831">
          <v:shape id="_x0000_i1219" type="#_x0000_t75" style="width:21pt;height:21.85pt" o:ole="">
            <v:imagedata r:id="rId205" o:title=""/>
          </v:shape>
          <o:OLEObject Type="Embed" ProgID="Equation.DSMT4" ShapeID="_x0000_i1219" DrawAspect="Content" ObjectID="_1780838011" r:id="rId206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. Điểm trên </w:t>
      </w:r>
      <w:r w:rsidRPr="007A367B">
        <w:rPr>
          <w:color w:val="000000" w:themeColor="text1"/>
          <w:position w:val="-16"/>
        </w:rPr>
        <w:object w:dxaOrig="420" w:dyaOrig="440" w14:anchorId="11DC7501">
          <v:shape id="_x0000_i1220" type="#_x0000_t75" style="width:21pt;height:21.85pt" o:ole="">
            <v:imagedata r:id="rId207" o:title=""/>
          </v:shape>
          <o:OLEObject Type="Embed" ProgID="Equation.DSMT4" ShapeID="_x0000_i1220" DrawAspect="Content" ObjectID="_1780838012" r:id="rId208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( khác gốc tọa độ </w:t>
      </w:r>
      <w:r w:rsidRPr="007A367B">
        <w:rPr>
          <w:color w:val="000000" w:themeColor="text1"/>
          <w:position w:val="-20"/>
        </w:rPr>
        <w:object w:dxaOrig="780" w:dyaOrig="520" w14:anchorId="5181597D">
          <v:shape id="_x0000_i1221" type="#_x0000_t75" style="width:39pt;height:26.15pt" o:ole="">
            <v:imagedata r:id="rId209" o:title=""/>
          </v:shape>
          <o:OLEObject Type="Embed" ProgID="Equation.DSMT4" ShapeID="_x0000_i1221" DrawAspect="Content" ObjectID="_1780838013" r:id="rId210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có tung độ gấp ba lần  hoành độ thì có hoành độ là</w:t>
      </w:r>
    </w:p>
    <w:p w14:paraId="35F1EC2F" w14:textId="77777777" w:rsidR="007A367B" w:rsidRPr="007A367B" w:rsidRDefault="007A367B" w:rsidP="007A367B">
      <w:pPr>
        <w:tabs>
          <w:tab w:val="left" w:pos="992"/>
          <w:tab w:val="left" w:pos="3402"/>
          <w:tab w:val="left" w:pos="5670"/>
          <w:tab w:val="left" w:pos="7938"/>
        </w:tabs>
        <w:spacing w:before="120" w:after="0"/>
        <w:ind w:left="992" w:hanging="2"/>
        <w:jc w:val="both"/>
        <w:rPr>
          <w:rFonts w:ascii="Times New Roman" w:eastAsia="Calibri" w:hAnsi="Times New Roman" w:cs="Times New Roman"/>
          <w:color w:val="000000" w:themeColor="text1"/>
          <w:position w:val="-24"/>
          <w:sz w:val="24"/>
          <w:lang w:val="en-US"/>
        </w:rPr>
      </w:pPr>
      <w:r w:rsidRPr="007A367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 xml:space="preserve">A. </w:t>
      </w:r>
      <w:r w:rsidRPr="007A367B">
        <w:rPr>
          <w:color w:val="000000" w:themeColor="text1"/>
          <w:position w:val="-24"/>
        </w:rPr>
        <w:object w:dxaOrig="340" w:dyaOrig="660" w14:anchorId="6A52FE1A">
          <v:shape id="_x0000_i1222" type="#_x0000_t75" style="width:17.15pt;height:33pt" o:ole="">
            <v:imagedata r:id="rId211" o:title=""/>
          </v:shape>
          <o:OLEObject Type="Embed" ProgID="Equation.DSMT4" ShapeID="_x0000_i1222" DrawAspect="Content" ObjectID="_1780838014" r:id="rId212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>B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7A367B">
        <w:rPr>
          <w:color w:val="000000" w:themeColor="text1"/>
          <w:position w:val="-24"/>
        </w:rPr>
        <w:object w:dxaOrig="540" w:dyaOrig="660" w14:anchorId="0CEB28A7">
          <v:shape id="_x0000_i1223" type="#_x0000_t75" style="width:27pt;height:33pt" o:ole="">
            <v:imagedata r:id="rId213" o:title=""/>
          </v:shape>
          <o:OLEObject Type="Embed" ProgID="Equation.DSMT4" ShapeID="_x0000_i1223" DrawAspect="Content" ObjectID="_1780838015" r:id="rId214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>C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7A367B">
        <w:rPr>
          <w:color w:val="000000" w:themeColor="text1"/>
          <w:position w:val="-24"/>
        </w:rPr>
        <w:object w:dxaOrig="340" w:dyaOrig="660" w14:anchorId="34835627">
          <v:shape id="_x0000_i1224" type="#_x0000_t75" style="width:17.15pt;height:33pt" o:ole="">
            <v:imagedata r:id="rId215" o:title=""/>
          </v:shape>
          <o:OLEObject Type="Embed" ProgID="Equation.DSMT4" ShapeID="_x0000_i1224" DrawAspect="Content" ObjectID="_1780838016" r:id="rId216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>D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7A367B">
        <w:rPr>
          <w:color w:val="000000" w:themeColor="text1"/>
          <w:position w:val="-24"/>
        </w:rPr>
        <w:object w:dxaOrig="540" w:dyaOrig="660" w14:anchorId="2D8CD496">
          <v:shape id="_x0000_i1225" type="#_x0000_t75" style="width:27pt;height:33pt" o:ole="">
            <v:imagedata r:id="rId217" o:title=""/>
          </v:shape>
          <o:OLEObject Type="Embed" ProgID="Equation.DSMT4" ShapeID="_x0000_i1225" DrawAspect="Content" ObjectID="_1780838017" r:id="rId218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</w:p>
    <w:p w14:paraId="1CFEA317" w14:textId="77777777" w:rsidR="007A367B" w:rsidRPr="007A367B" w:rsidRDefault="007A367B" w:rsidP="007A367B">
      <w:pPr>
        <w:tabs>
          <w:tab w:val="left" w:pos="992"/>
          <w:tab w:val="left" w:pos="3402"/>
          <w:tab w:val="left" w:pos="5670"/>
          <w:tab w:val="left" w:pos="7938"/>
        </w:tabs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position w:val="-24"/>
          <w:sz w:val="24"/>
          <w:lang w:val="en-US"/>
        </w:rPr>
      </w:pP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Câu 11. 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Cho </w:t>
      </w:r>
      <w:r w:rsidRPr="007A367B">
        <w:rPr>
          <w:color w:val="000000" w:themeColor="text1"/>
          <w:position w:val="-16"/>
        </w:rPr>
        <w:object w:dxaOrig="420" w:dyaOrig="440" w14:anchorId="0EC43DBC">
          <v:shape id="_x0000_i1226" type="#_x0000_t75" style="width:21pt;height:21.85pt" o:ole="">
            <v:imagedata r:id="rId219" o:title=""/>
          </v:shape>
          <o:OLEObject Type="Embed" ProgID="Equation.DSMT4" ShapeID="_x0000_i1226" DrawAspect="Content" ObjectID="_1780838018" r:id="rId220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: </w:t>
      </w:r>
      <w:r w:rsidRPr="007A367B">
        <w:rPr>
          <w:color w:val="000000" w:themeColor="text1"/>
          <w:position w:val="-24"/>
        </w:rPr>
        <w:object w:dxaOrig="900" w:dyaOrig="660" w14:anchorId="19811477">
          <v:shape id="_x0000_i1227" type="#_x0000_t75" style="width:45pt;height:33pt" o:ole="">
            <v:imagedata r:id="rId221" o:title=""/>
          </v:shape>
          <o:OLEObject Type="Embed" ProgID="Equation.DSMT4" ShapeID="_x0000_i1227" DrawAspect="Content" ObjectID="_1780838019" r:id="rId222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và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7A367B">
        <w:rPr>
          <w:color w:val="000000" w:themeColor="text1"/>
          <w:position w:val="-16"/>
        </w:rPr>
        <w:object w:dxaOrig="360" w:dyaOrig="440" w14:anchorId="07FAD16E">
          <v:shape id="_x0000_i1228" type="#_x0000_t75" style="width:18pt;height:21.85pt" o:ole="">
            <v:imagedata r:id="rId223" o:title=""/>
          </v:shape>
          <o:OLEObject Type="Embed" ProgID="Equation.DSMT4" ShapeID="_x0000_i1228" DrawAspect="Content" ObjectID="_1780838020" r:id="rId224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: </w:t>
      </w:r>
      <w:r w:rsidRPr="007A367B">
        <w:rPr>
          <w:color w:val="000000" w:themeColor="text1"/>
          <w:position w:val="-24"/>
        </w:rPr>
        <w:object w:dxaOrig="1080" w:dyaOrig="660" w14:anchorId="3C412547">
          <v:shape id="_x0000_i1229" type="#_x0000_t75" style="width:54pt;height:33pt" o:ole="">
            <v:imagedata r:id="rId225" o:title=""/>
          </v:shape>
          <o:OLEObject Type="Embed" ProgID="Equation.DSMT4" ShapeID="_x0000_i1229" DrawAspect="Content" ObjectID="_1780838021" r:id="rId226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. Tìm tọa độ giao điểm của  </w:t>
      </w:r>
      <w:r w:rsidRPr="007A367B">
        <w:rPr>
          <w:color w:val="000000" w:themeColor="text1"/>
          <w:position w:val="-16"/>
        </w:rPr>
        <w:object w:dxaOrig="420" w:dyaOrig="440" w14:anchorId="2A3FF71A">
          <v:shape id="_x0000_i1230" type="#_x0000_t75" style="width:21pt;height:21.85pt" o:ole="">
            <v:imagedata r:id="rId227" o:title=""/>
          </v:shape>
          <o:OLEObject Type="Embed" ProgID="Equation.DSMT4" ShapeID="_x0000_i1230" DrawAspect="Content" ObjectID="_1780838022" r:id="rId228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và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7A367B">
        <w:rPr>
          <w:color w:val="000000" w:themeColor="text1"/>
          <w:position w:val="-16"/>
        </w:rPr>
        <w:object w:dxaOrig="360" w:dyaOrig="440" w14:anchorId="72F75FE8">
          <v:shape id="_x0000_i1231" type="#_x0000_t75" style="width:18pt;height:21.85pt" o:ole="">
            <v:imagedata r:id="rId229" o:title=""/>
          </v:shape>
          <o:OLEObject Type="Embed" ProgID="Equation.DSMT4" ShapeID="_x0000_i1231" DrawAspect="Content" ObjectID="_1780838023" r:id="rId230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</w:p>
    <w:p w14:paraId="6FC35EED" w14:textId="77777777" w:rsidR="007A367B" w:rsidRPr="007A367B" w:rsidRDefault="007A367B" w:rsidP="007A367B">
      <w:pPr>
        <w:tabs>
          <w:tab w:val="left" w:pos="992"/>
          <w:tab w:val="left" w:pos="3402"/>
          <w:tab w:val="left" w:pos="5670"/>
          <w:tab w:val="left" w:pos="7938"/>
        </w:tabs>
        <w:spacing w:before="120" w:after="0"/>
        <w:ind w:left="992" w:hanging="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</w:pPr>
      <w:r w:rsidRPr="007A367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>A.</w:t>
      </w:r>
      <w:r w:rsidRPr="007A367B">
        <w:rPr>
          <w:rFonts w:ascii="Times New Roman" w:eastAsia="Calibri" w:hAnsi="Times New Roman" w:cs="Times New Roman"/>
          <w:color w:val="000000" w:themeColor="text1"/>
          <w:position w:val="-28"/>
          <w:sz w:val="24"/>
          <w:lang w:val="en-US"/>
        </w:rPr>
        <w:t xml:space="preserve"> </w:t>
      </w:r>
      <w:r w:rsidRPr="007A367B">
        <w:rPr>
          <w:color w:val="000000" w:themeColor="text1"/>
          <w:position w:val="-32"/>
        </w:rPr>
        <w:object w:dxaOrig="560" w:dyaOrig="760" w14:anchorId="172741B8">
          <v:shape id="_x0000_i1232" type="#_x0000_t75" style="width:27.85pt;height:38.15pt" o:ole="">
            <v:imagedata r:id="rId231" o:title=""/>
          </v:shape>
          <o:OLEObject Type="Embed" ProgID="Equation.DSMT4" ShapeID="_x0000_i1232" DrawAspect="Content" ObjectID="_1780838024" r:id="rId232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>B.</w:t>
      </w:r>
      <w:r w:rsidRPr="007A367B">
        <w:rPr>
          <w:rFonts w:ascii="Times New Roman" w:eastAsia="Calibri" w:hAnsi="Times New Roman" w:cs="Times New Roman"/>
          <w:color w:val="000000" w:themeColor="text1"/>
          <w:position w:val="-14"/>
          <w:sz w:val="24"/>
          <w:lang w:val="en-US"/>
        </w:rPr>
        <w:t xml:space="preserve"> </w:t>
      </w:r>
      <w:r w:rsidRPr="007A367B">
        <w:rPr>
          <w:color w:val="000000" w:themeColor="text1"/>
          <w:position w:val="-16"/>
        </w:rPr>
        <w:object w:dxaOrig="520" w:dyaOrig="440" w14:anchorId="5810DBD3">
          <v:shape id="_x0000_i1233" type="#_x0000_t75" style="width:26.15pt;height:21.85pt" o:ole="">
            <v:imagedata r:id="rId233" o:title=""/>
          </v:shape>
          <o:OLEObject Type="Embed" ProgID="Equation.DSMT4" ShapeID="_x0000_i1233" DrawAspect="Content" ObjectID="_1780838025" r:id="rId234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>C.</w:t>
      </w:r>
      <w:r w:rsidRPr="007A367B">
        <w:rPr>
          <w:rFonts w:ascii="Times New Roman" w:eastAsia="Calibri" w:hAnsi="Times New Roman" w:cs="Times New Roman"/>
          <w:color w:val="000000" w:themeColor="text1"/>
          <w:position w:val="-28"/>
          <w:sz w:val="24"/>
          <w:lang w:val="en-US"/>
        </w:rPr>
        <w:t xml:space="preserve"> </w:t>
      </w:r>
      <w:r w:rsidRPr="007A367B">
        <w:rPr>
          <w:color w:val="000000" w:themeColor="text1"/>
          <w:position w:val="-32"/>
        </w:rPr>
        <w:object w:dxaOrig="580" w:dyaOrig="760" w14:anchorId="19CE1F65">
          <v:shape id="_x0000_i1234" type="#_x0000_t75" style="width:29.15pt;height:38.15pt" o:ole="">
            <v:imagedata r:id="rId235" o:title=""/>
          </v:shape>
          <o:OLEObject Type="Embed" ProgID="Equation.DSMT4" ShapeID="_x0000_i1234" DrawAspect="Content" ObjectID="_1780838026" r:id="rId236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>D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7A367B">
        <w:rPr>
          <w:color w:val="000000" w:themeColor="text1"/>
          <w:position w:val="-20"/>
        </w:rPr>
        <w:object w:dxaOrig="540" w:dyaOrig="520" w14:anchorId="13973532">
          <v:shape id="_x0000_i1235" type="#_x0000_t75" style="width:27pt;height:26.15pt" o:ole="">
            <v:imagedata r:id="rId237" o:title=""/>
          </v:shape>
          <o:OLEObject Type="Embed" ProgID="Equation.DSMT4" ShapeID="_x0000_i1235" DrawAspect="Content" ObjectID="_1780838027" r:id="rId238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</w:p>
    <w:p w14:paraId="351DA56E" w14:textId="77777777" w:rsidR="007A367B" w:rsidRPr="007A367B" w:rsidRDefault="007A367B" w:rsidP="007A367B">
      <w:pPr>
        <w:tabs>
          <w:tab w:val="left" w:pos="992"/>
          <w:tab w:val="left" w:pos="3402"/>
          <w:tab w:val="left" w:pos="5670"/>
          <w:tab w:val="left" w:pos="7938"/>
        </w:tabs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</w:pP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Câu 12. 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Cho parabol  </w:t>
      </w:r>
      <w:r w:rsidRPr="007A367B">
        <w:rPr>
          <w:color w:val="000000" w:themeColor="text1"/>
          <w:position w:val="-24"/>
        </w:rPr>
        <w:object w:dxaOrig="920" w:dyaOrig="660" w14:anchorId="2AE067ED">
          <v:shape id="_x0000_i1236" type="#_x0000_t75" style="width:45.85pt;height:33pt" o:ole="">
            <v:imagedata r:id="rId239" o:title=""/>
          </v:shape>
          <o:OLEObject Type="Embed" ProgID="Equation.DSMT4" ShapeID="_x0000_i1236" DrawAspect="Content" ObjectID="_1780838028" r:id="rId240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. Xác định định điểm </w:t>
      </w:r>
      <w:r w:rsidRPr="007A367B">
        <w:rPr>
          <w:color w:val="000000" w:themeColor="text1"/>
          <w:position w:val="-22"/>
        </w:rPr>
        <w:object w:dxaOrig="999" w:dyaOrig="560" w14:anchorId="7DFFC1BD">
          <v:shape id="_x0000_i1237" type="#_x0000_t75" style="width:50.15pt;height:27.85pt" o:ole="">
            <v:imagedata r:id="rId241" o:title=""/>
          </v:shape>
          <o:OLEObject Type="Embed" ProgID="Equation.DSMT4" ShapeID="_x0000_i1237" DrawAspect="Content" ObjectID="_1780838029" r:id="rId242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nằm trên parabol.</w:t>
      </w:r>
    </w:p>
    <w:p w14:paraId="4D604633" w14:textId="77777777" w:rsidR="007A367B" w:rsidRPr="007A367B" w:rsidRDefault="007A367B" w:rsidP="007A367B">
      <w:pPr>
        <w:tabs>
          <w:tab w:val="left" w:pos="992"/>
          <w:tab w:val="left" w:pos="3402"/>
          <w:tab w:val="left" w:pos="5670"/>
          <w:tab w:val="left" w:pos="7938"/>
        </w:tabs>
        <w:spacing w:before="120" w:after="0"/>
        <w:ind w:left="992" w:hanging="2"/>
        <w:jc w:val="both"/>
        <w:rPr>
          <w:rFonts w:ascii="Times New Roman" w:eastAsia="Calibri" w:hAnsi="Times New Roman" w:cs="Times New Roman"/>
          <w:color w:val="000000" w:themeColor="text1"/>
          <w:position w:val="-6"/>
          <w:sz w:val="24"/>
          <w:lang w:val="en-US"/>
        </w:rPr>
      </w:pPr>
      <w:r w:rsidRPr="007A367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>A.</w:t>
      </w:r>
      <w:r w:rsidRPr="007A367B">
        <w:rPr>
          <w:rFonts w:ascii="Times New Roman" w:eastAsia="Calibri" w:hAnsi="Times New Roman" w:cs="Times New Roman"/>
          <w:color w:val="000000" w:themeColor="text1"/>
          <w:position w:val="-24"/>
          <w:sz w:val="24"/>
          <w:lang w:val="en-US"/>
        </w:rPr>
        <w:t xml:space="preserve"> </w:t>
      </w:r>
      <w:r w:rsidRPr="007A367B">
        <w:rPr>
          <w:color w:val="000000" w:themeColor="text1"/>
          <w:position w:val="-24"/>
        </w:rPr>
        <w:object w:dxaOrig="740" w:dyaOrig="660" w14:anchorId="57B87D46">
          <v:shape id="_x0000_i1238" type="#_x0000_t75" style="width:36.85pt;height:33pt" o:ole="">
            <v:imagedata r:id="rId243" o:title=""/>
          </v:shape>
          <o:OLEObject Type="Embed" ProgID="Equation.DSMT4" ShapeID="_x0000_i1238" DrawAspect="Content" ObjectID="_1780838030" r:id="rId244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>B.</w:t>
      </w:r>
      <w:r w:rsidRPr="007A367B">
        <w:rPr>
          <w:rFonts w:ascii="Times New Roman" w:eastAsia="Calibri" w:hAnsi="Times New Roman" w:cs="Times New Roman"/>
          <w:color w:val="000000" w:themeColor="text1"/>
          <w:position w:val="-24"/>
          <w:sz w:val="24"/>
          <w:lang w:val="en-US"/>
        </w:rPr>
        <w:t xml:space="preserve"> </w:t>
      </w:r>
      <w:r w:rsidRPr="007A367B">
        <w:rPr>
          <w:color w:val="000000" w:themeColor="text1"/>
          <w:position w:val="-24"/>
        </w:rPr>
        <w:object w:dxaOrig="940" w:dyaOrig="660" w14:anchorId="5BAACBF5">
          <v:shape id="_x0000_i1239" type="#_x0000_t75" style="width:47.15pt;height:33pt" o:ole="">
            <v:imagedata r:id="rId245" o:title=""/>
          </v:shape>
          <o:OLEObject Type="Embed" ProgID="Equation.DSMT4" ShapeID="_x0000_i1239" DrawAspect="Content" ObjectID="_1780838031" r:id="rId246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>C.</w:t>
      </w:r>
      <w:r w:rsidRPr="007A367B">
        <w:rPr>
          <w:rFonts w:ascii="Times New Roman" w:eastAsia="Calibri" w:hAnsi="Times New Roman" w:cs="Times New Roman"/>
          <w:color w:val="000000" w:themeColor="text1"/>
          <w:position w:val="-6"/>
          <w:sz w:val="24"/>
          <w:lang w:val="en-US"/>
        </w:rPr>
        <w:t xml:space="preserve"> </w:t>
      </w:r>
      <w:r w:rsidRPr="007A367B">
        <w:rPr>
          <w:color w:val="000000" w:themeColor="text1"/>
          <w:position w:val="-4"/>
        </w:rPr>
        <w:object w:dxaOrig="700" w:dyaOrig="260" w14:anchorId="425F5490">
          <v:shape id="_x0000_i1240" type="#_x0000_t75" style="width:35.15pt;height:12.85pt" o:ole="">
            <v:imagedata r:id="rId247" o:title=""/>
          </v:shape>
          <o:OLEObject Type="Embed" ProgID="Equation.DSMT4" ShapeID="_x0000_i1240" DrawAspect="Content" ObjectID="_1780838032" r:id="rId248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>D.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7A367B">
        <w:rPr>
          <w:color w:val="000000" w:themeColor="text1"/>
          <w:position w:val="-4"/>
        </w:rPr>
        <w:object w:dxaOrig="880" w:dyaOrig="260" w14:anchorId="5E3BFAFE">
          <v:shape id="_x0000_i1241" type="#_x0000_t75" style="width:44.15pt;height:12.85pt" o:ole="">
            <v:imagedata r:id="rId249" o:title=""/>
          </v:shape>
          <o:OLEObject Type="Embed" ProgID="Equation.DSMT4" ShapeID="_x0000_i1241" DrawAspect="Content" ObjectID="_1780838033" r:id="rId250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</w:p>
    <w:p w14:paraId="0171F92F" w14:textId="77777777" w:rsidR="007A367B" w:rsidRPr="007A367B" w:rsidRDefault="007A367B" w:rsidP="007A367B">
      <w:pPr>
        <w:tabs>
          <w:tab w:val="left" w:pos="992"/>
          <w:tab w:val="left" w:pos="3402"/>
          <w:tab w:val="left" w:pos="5670"/>
          <w:tab w:val="left" w:pos="7938"/>
        </w:tabs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position w:val="-6"/>
          <w:sz w:val="24"/>
          <w:lang w:val="en-US"/>
        </w:rPr>
      </w:pP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Câu 13. 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Cho parabol </w:t>
      </w:r>
      <w:r w:rsidRPr="007A367B">
        <w:rPr>
          <w:color w:val="000000" w:themeColor="text1"/>
          <w:position w:val="-16"/>
        </w:rPr>
        <w:object w:dxaOrig="420" w:dyaOrig="440" w14:anchorId="3E18C494">
          <v:shape id="_x0000_i1242" type="#_x0000_t75" style="width:21pt;height:21.85pt" o:ole="">
            <v:imagedata r:id="rId251" o:title=""/>
          </v:shape>
          <o:OLEObject Type="Embed" ProgID="Equation.DSMT4" ShapeID="_x0000_i1242" DrawAspect="Content" ObjectID="_1780838034" r:id="rId252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: </w:t>
      </w:r>
      <w:r w:rsidRPr="007A367B">
        <w:rPr>
          <w:color w:val="000000" w:themeColor="text1"/>
          <w:position w:val="-10"/>
        </w:rPr>
        <w:object w:dxaOrig="840" w:dyaOrig="380" w14:anchorId="573A4798">
          <v:shape id="_x0000_i1243" type="#_x0000_t75" style="width:42pt;height:18.85pt" o:ole="">
            <v:imagedata r:id="rId253" o:title=""/>
          </v:shape>
          <o:OLEObject Type="Embed" ProgID="Equation.DSMT4" ShapeID="_x0000_i1243" DrawAspect="Content" ObjectID="_1780838035" r:id="rId254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và đường thẳng </w:t>
      </w:r>
      <w:r w:rsidRPr="007A367B">
        <w:rPr>
          <w:color w:val="000000" w:themeColor="text1"/>
          <w:position w:val="-16"/>
        </w:rPr>
        <w:object w:dxaOrig="360" w:dyaOrig="440" w14:anchorId="71D96649">
          <v:shape id="_x0000_i1244" type="#_x0000_t75" style="width:18pt;height:21.85pt" o:ole="">
            <v:imagedata r:id="rId255" o:title=""/>
          </v:shape>
          <o:OLEObject Type="Embed" ProgID="Equation.DSMT4" ShapeID="_x0000_i1244" DrawAspect="Content" ObjectID="_1780838036" r:id="rId256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: </w:t>
      </w:r>
      <w:r w:rsidRPr="007A367B">
        <w:rPr>
          <w:color w:val="000000" w:themeColor="text1"/>
          <w:position w:val="-10"/>
        </w:rPr>
        <w:object w:dxaOrig="1040" w:dyaOrig="320" w14:anchorId="3C35F714">
          <v:shape id="_x0000_i1245" type="#_x0000_t75" style="width:51.85pt;height:15.85pt" o:ole="">
            <v:imagedata r:id="rId257" o:title=""/>
          </v:shape>
          <o:OLEObject Type="Embed" ProgID="Equation.DSMT4" ShapeID="_x0000_i1245" DrawAspect="Content" ObjectID="_1780838037" r:id="rId258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. Số giao điểm của đường thẳng </w:t>
      </w:r>
      <w:r w:rsidRPr="007A367B">
        <w:rPr>
          <w:color w:val="000000" w:themeColor="text1"/>
          <w:position w:val="-4"/>
        </w:rPr>
        <w:object w:dxaOrig="200" w:dyaOrig="260" w14:anchorId="7D549E24">
          <v:shape id="_x0000_i1246" type="#_x0000_t75" style="width:9.85pt;height:12.85pt" o:ole="">
            <v:imagedata r:id="rId259" o:title=""/>
          </v:shape>
          <o:OLEObject Type="Embed" ProgID="Equation.DSMT4" ShapeID="_x0000_i1246" DrawAspect="Content" ObjectID="_1780838038" r:id="rId260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và </w:t>
      </w:r>
      <w:r w:rsidRPr="007A367B">
        <w:rPr>
          <w:color w:val="000000" w:themeColor="text1"/>
          <w:position w:val="-16"/>
        </w:rPr>
        <w:object w:dxaOrig="420" w:dyaOrig="440" w14:anchorId="3243D027">
          <v:shape id="_x0000_i1247" type="#_x0000_t75" style="width:21pt;height:21.85pt" o:ole="">
            <v:imagedata r:id="rId261" o:title=""/>
          </v:shape>
          <o:OLEObject Type="Embed" ProgID="Equation.DSMT4" ShapeID="_x0000_i1247" DrawAspect="Content" ObjectID="_1780838039" r:id="rId262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là</w:t>
      </w:r>
    </w:p>
    <w:p w14:paraId="0C712DB6" w14:textId="77777777" w:rsidR="007A367B" w:rsidRPr="007A367B" w:rsidRDefault="007A367B" w:rsidP="007A367B">
      <w:pPr>
        <w:tabs>
          <w:tab w:val="left" w:pos="992"/>
          <w:tab w:val="left" w:pos="3402"/>
          <w:tab w:val="left" w:pos="5670"/>
          <w:tab w:val="left" w:pos="7938"/>
        </w:tabs>
        <w:spacing w:before="120" w:after="0"/>
        <w:ind w:left="992" w:hanging="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</w:pPr>
      <w:r w:rsidRPr="007A367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US"/>
        </w:rPr>
        <w:lastRenderedPageBreak/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>A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1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>B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0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 xml:space="preserve">C. 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3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 xml:space="preserve">D. 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2.</w:t>
      </w:r>
    </w:p>
    <w:p w14:paraId="6CF343FB" w14:textId="77777777" w:rsidR="007A367B" w:rsidRPr="007A367B" w:rsidRDefault="007A367B" w:rsidP="007A367B">
      <w:pPr>
        <w:tabs>
          <w:tab w:val="left" w:pos="992"/>
          <w:tab w:val="left" w:pos="3402"/>
          <w:tab w:val="left" w:pos="5670"/>
          <w:tab w:val="left" w:pos="7938"/>
        </w:tabs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</w:pP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Câu 14. 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Cho parabol </w:t>
      </w:r>
      <w:r w:rsidRPr="007A367B">
        <w:rPr>
          <w:color w:val="000000" w:themeColor="text1"/>
          <w:position w:val="-16"/>
        </w:rPr>
        <w:object w:dxaOrig="420" w:dyaOrig="440" w14:anchorId="6E95326B">
          <v:shape id="_x0000_i1248" type="#_x0000_t75" style="width:21pt;height:21.85pt" o:ole="">
            <v:imagedata r:id="rId263" o:title=""/>
          </v:shape>
          <o:OLEObject Type="Embed" ProgID="Equation.DSMT4" ShapeID="_x0000_i1248" DrawAspect="Content" ObjectID="_1780838040" r:id="rId264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: </w:t>
      </w:r>
      <w:r w:rsidRPr="007A367B">
        <w:rPr>
          <w:color w:val="000000" w:themeColor="text1"/>
          <w:position w:val="-10"/>
        </w:rPr>
        <w:object w:dxaOrig="840" w:dyaOrig="380" w14:anchorId="6CBC334C">
          <v:shape id="_x0000_i1249" type="#_x0000_t75" style="width:42pt;height:18.85pt" o:ole="">
            <v:imagedata r:id="rId265" o:title=""/>
          </v:shape>
          <o:OLEObject Type="Embed" ProgID="Equation.DSMT4" ShapeID="_x0000_i1249" DrawAspect="Content" ObjectID="_1780838041" r:id="rId266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và đường thẳng </w:t>
      </w:r>
      <w:r w:rsidRPr="007A367B">
        <w:rPr>
          <w:color w:val="000000" w:themeColor="text1"/>
          <w:position w:val="-16"/>
        </w:rPr>
        <w:object w:dxaOrig="360" w:dyaOrig="440" w14:anchorId="0B08D157">
          <v:shape id="_x0000_i1250" type="#_x0000_t75" style="width:18pt;height:21.85pt" o:ole="">
            <v:imagedata r:id="rId267" o:title=""/>
          </v:shape>
          <o:OLEObject Type="Embed" ProgID="Equation.DSMT4" ShapeID="_x0000_i1250" DrawAspect="Content" ObjectID="_1780838042" r:id="rId268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: </w:t>
      </w:r>
      <w:r w:rsidRPr="007A367B">
        <w:rPr>
          <w:color w:val="000000" w:themeColor="text1"/>
          <w:position w:val="-10"/>
        </w:rPr>
        <w:object w:dxaOrig="1340" w:dyaOrig="320" w14:anchorId="6C53AB47">
          <v:shape id="_x0000_i1251" type="#_x0000_t75" style="width:66.85pt;height:15.85pt" o:ole="">
            <v:imagedata r:id="rId269" o:title=""/>
          </v:shape>
          <o:OLEObject Type="Embed" ProgID="Equation.DSMT4" ShapeID="_x0000_i1251" DrawAspect="Content" ObjectID="_1780838043" r:id="rId270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. Số giao điểm của đường thẳng </w:t>
      </w:r>
      <w:r w:rsidRPr="007A367B">
        <w:rPr>
          <w:color w:val="000000" w:themeColor="text1"/>
          <w:position w:val="-4"/>
        </w:rPr>
        <w:object w:dxaOrig="200" w:dyaOrig="260" w14:anchorId="60DEB73B">
          <v:shape id="_x0000_i1252" type="#_x0000_t75" style="width:9.85pt;height:12.85pt" o:ole="">
            <v:imagedata r:id="rId271" o:title=""/>
          </v:shape>
          <o:OLEObject Type="Embed" ProgID="Equation.DSMT4" ShapeID="_x0000_i1252" DrawAspect="Content" ObjectID="_1780838044" r:id="rId272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và </w:t>
      </w:r>
      <w:r w:rsidRPr="007A367B">
        <w:rPr>
          <w:color w:val="000000" w:themeColor="text1"/>
          <w:position w:val="-16"/>
        </w:rPr>
        <w:object w:dxaOrig="420" w:dyaOrig="440" w14:anchorId="5B2836C3">
          <v:shape id="_x0000_i1253" type="#_x0000_t75" style="width:21pt;height:21.85pt" o:ole="">
            <v:imagedata r:id="rId273" o:title=""/>
          </v:shape>
          <o:OLEObject Type="Embed" ProgID="Equation.DSMT4" ShapeID="_x0000_i1253" DrawAspect="Content" ObjectID="_1780838045" r:id="rId274"/>
        </w:objec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 xml:space="preserve"> là</w:t>
      </w:r>
    </w:p>
    <w:p w14:paraId="4B83E79C" w14:textId="77777777" w:rsidR="007A367B" w:rsidRPr="007A367B" w:rsidRDefault="007A367B" w:rsidP="007A367B">
      <w:p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 w:hanging="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</w:pPr>
      <w:r w:rsidRPr="007A367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>A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1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>B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0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 xml:space="preserve">C. 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3.</w:t>
      </w:r>
      <w:r w:rsidRPr="007A367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ab/>
      </w:r>
      <w:r w:rsidRPr="007A367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US"/>
        </w:rPr>
        <w:t xml:space="preserve">D. </w:t>
      </w:r>
      <w:r w:rsidRPr="007A367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US"/>
        </w:rPr>
        <w:t>2.</w:t>
      </w:r>
    </w:p>
    <w:p w14:paraId="7C3C953A" w14:textId="09E29B6E" w:rsidR="00607BB6" w:rsidRPr="007A367B" w:rsidRDefault="00AF3D41" w:rsidP="00FE4995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  <w:lang w:val="en-US"/>
        </w:rPr>
      </w:pP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                   </w:t>
      </w:r>
    </w:p>
    <w:p w14:paraId="63682215" w14:textId="10FCBFF1" w:rsidR="007A367B" w:rsidRPr="007A367B" w:rsidRDefault="00B45794" w:rsidP="007C1A9F">
      <w:pPr>
        <w:spacing w:before="360" w:line="420" w:lineRule="exact"/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</w:pPr>
      <w:r w:rsidRPr="007A367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BÀI TẬP GIAO VỀ NHÀ</w:t>
      </w:r>
    </w:p>
    <w:p w14:paraId="58A304A6" w14:textId="27903C5A" w:rsidR="007C1A9F" w:rsidRPr="007A367B" w:rsidRDefault="007C1A9F" w:rsidP="007C1A9F">
      <w:pPr>
        <w:spacing w:before="360" w:line="420" w:lineRule="exac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>Bài 1: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Trong các hàm số sau, hàm số nào có dạng </w:t>
      </w:r>
      <w:r w:rsidRPr="007A367B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1640" w:dyaOrig="440" w14:anchorId="1C8611E3">
          <v:shape id="_x0000_i1073" type="#_x0000_t75" style="width:81.85pt;height:21.85pt" o:ole="">
            <v:imagedata r:id="rId275" o:title=""/>
          </v:shape>
          <o:OLEObject Type="Embed" ProgID="Equation.DSMT4" ShapeID="_x0000_i1073" DrawAspect="Content" ObjectID="_1780838046" r:id="rId276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. Đối với nhũng hàm số đó, xác định hệ số </w:t>
      </w:r>
      <w:r w:rsidRPr="007A367B">
        <w:rPr>
          <w:rFonts w:ascii="Times New Roman" w:eastAsia="Georgia" w:hAnsi="Times New Roman" w:cs="Times New Roman"/>
          <w:color w:val="000000" w:themeColor="text1"/>
          <w:position w:val="-4"/>
          <w:sz w:val="26"/>
          <w:szCs w:val="26"/>
        </w:rPr>
        <w:object w:dxaOrig="200" w:dyaOrig="200" w14:anchorId="5E68E251">
          <v:shape id="_x0000_i1074" type="#_x0000_t75" style="width:9.85pt;height:9.85pt" o:ole="">
            <v:imagedata r:id="rId277" o:title=""/>
          </v:shape>
          <o:OLEObject Type="Embed" ProgID="Equation.DSMT4" ShapeID="_x0000_i1074" DrawAspect="Content" ObjectID="_1780838047" r:id="rId278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của </w:t>
      </w:r>
      <w:r w:rsidRPr="007A367B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79" w:dyaOrig="320" w14:anchorId="78BF27BF">
          <v:shape id="_x0000_i1075" type="#_x0000_t75" style="width:14.15pt;height:15.85pt" o:ole="">
            <v:imagedata r:id="rId279" o:title=""/>
          </v:shape>
          <o:OLEObject Type="Embed" ProgID="Equation.DSMT4" ShapeID="_x0000_i1075" DrawAspect="Content" ObjectID="_1780838048" r:id="rId280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00F62741" w14:textId="77777777" w:rsidR="007C1A9F" w:rsidRPr="007A367B" w:rsidRDefault="007C1A9F" w:rsidP="007C1A9F">
      <w:pPr>
        <w:spacing w:after="12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a) </w:t>
      </w:r>
      <w:r w:rsidRPr="007A367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840" w:dyaOrig="380" w14:anchorId="5864C0EC">
          <v:shape id="_x0000_i1076" type="#_x0000_t75" style="width:42pt;height:19.3pt" o:ole="">
            <v:imagedata r:id="rId281" o:title=""/>
          </v:shape>
          <o:OLEObject Type="Embed" ProgID="Equation.DSMT4" ShapeID="_x0000_i1076" DrawAspect="Content" ObjectID="_1780838049" r:id="rId282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b) </w:t>
      </w:r>
      <w:r w:rsidRPr="007A367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680" w:dyaOrig="660" w14:anchorId="2C4A055D">
          <v:shape id="_x0000_i1077" type="#_x0000_t75" style="width:33.85pt;height:33.45pt" o:ole="">
            <v:imagedata r:id="rId283" o:title=""/>
          </v:shape>
          <o:OLEObject Type="Embed" ProgID="Equation.DSMT4" ShapeID="_x0000_i1077" DrawAspect="Content" ObjectID="_1780838050" r:id="rId284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c) </w:t>
      </w:r>
      <w:r w:rsidRPr="007A367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020" w:dyaOrig="380" w14:anchorId="2EBC7C48">
          <v:shape id="_x0000_i1078" type="#_x0000_t75" style="width:51.45pt;height:19.3pt" o:ole="">
            <v:imagedata r:id="rId285" o:title=""/>
          </v:shape>
          <o:OLEObject Type="Embed" ProgID="Equation.DSMT4" ShapeID="_x0000_i1078" DrawAspect="Content" ObjectID="_1780838051" r:id="rId286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</w:p>
    <w:p w14:paraId="7E4C9F02" w14:textId="77777777" w:rsidR="007C1A9F" w:rsidRPr="007A367B" w:rsidRDefault="007C1A9F" w:rsidP="007C1A9F">
      <w:pPr>
        <w:spacing w:after="12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d) </w:t>
      </w:r>
      <w:r w:rsidRPr="007A367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900" w:dyaOrig="680" w14:anchorId="0FF8922D">
          <v:shape id="_x0000_i1079" type="#_x0000_t75" style="width:45.45pt;height:33.85pt" o:ole="">
            <v:imagedata r:id="rId287" o:title=""/>
          </v:shape>
          <o:OLEObject Type="Embed" ProgID="Equation.DSMT4" ShapeID="_x0000_i1079" DrawAspect="Content" ObjectID="_1780838052" r:id="rId288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e) </w:t>
      </w:r>
      <w:r w:rsidRPr="007A367B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780" w:dyaOrig="680" w14:anchorId="4E0C8EC8">
          <v:shape id="_x0000_i1080" type="#_x0000_t75" style="width:39.45pt;height:33.85pt" o:ole="">
            <v:imagedata r:id="rId289" o:title=""/>
          </v:shape>
          <o:OLEObject Type="Embed" ProgID="Equation.DSMT4" ShapeID="_x0000_i1080" DrawAspect="Content" ObjectID="_1780838053" r:id="rId290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5C7D0AFC" w14:textId="77777777" w:rsidR="007C1A9F" w:rsidRPr="007A367B" w:rsidRDefault="007C1A9F" w:rsidP="007C1A9F">
      <w:pPr>
        <w:spacing w:after="240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>Bài 2:</w:t>
      </w:r>
    </w:p>
    <w:p w14:paraId="441B4348" w14:textId="77777777" w:rsidR="007C1A9F" w:rsidRPr="007A367B" w:rsidRDefault="007C1A9F" w:rsidP="007C1A9F">
      <w:pPr>
        <w:spacing w:after="24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  <w:lang w:val="en-US"/>
        </w:rPr>
        <w:t xml:space="preserve">a)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Xác định hệ số của </w:t>
      </w:r>
      <w:r w:rsidRPr="007A367B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79" w:dyaOrig="320" w14:anchorId="52CE5E9B">
          <v:shape id="_x0000_i1081" type="#_x0000_t75" style="width:14.15pt;height:15.85pt" o:ole="">
            <v:imagedata r:id="rId291" o:title=""/>
          </v:shape>
          <o:OLEObject Type="Embed" ProgID="Equation.DSMT4" ShapeID="_x0000_i1081" DrawAspect="Content" ObjectID="_1780838054" r:id="rId292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trong các hàm số sau: </w:t>
      </w:r>
      <w:r w:rsidRPr="007A367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120" w:dyaOrig="660" w14:anchorId="521032E1">
          <v:shape id="_x0000_i1082" type="#_x0000_t75" style="width:156pt;height:33.45pt" o:ole="">
            <v:imagedata r:id="rId293" o:title=""/>
          </v:shape>
          <o:OLEObject Type="Embed" ProgID="Equation.DSMT4" ShapeID="_x0000_i1082" DrawAspect="Content" ObjectID="_1780838055" r:id="rId294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64F103E9" w14:textId="77777777" w:rsidR="007C1A9F" w:rsidRPr="007A367B" w:rsidRDefault="007C1A9F" w:rsidP="007C1A9F">
      <w:pPr>
        <w:spacing w:after="24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  <w:lang w:val="en-US"/>
        </w:rPr>
        <w:t xml:space="preserve">b)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Với mỗi hàm số đã cho ở câu 1 ), tính giá trị của </w:t>
      </w:r>
      <w:r w:rsidRPr="007A367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200" w:dyaOrig="260" w14:anchorId="527CC205">
          <v:shape id="_x0000_i1083" type="#_x0000_t75" style="width:9.85pt;height:13.3pt" o:ole="">
            <v:imagedata r:id="rId295" o:title=""/>
          </v:shape>
          <o:OLEObject Type="Embed" ProgID="Equation.DSMT4" ShapeID="_x0000_i1083" DrawAspect="Content" ObjectID="_1780838056" r:id="rId296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khi </w:t>
      </w:r>
      <w:r w:rsidRPr="007A367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480" w:dyaOrig="320" w14:anchorId="172C2351">
          <v:shape id="_x0000_i1084" type="#_x0000_t75" style="width:74.15pt;height:15.85pt" o:ole="">
            <v:imagedata r:id="rId297" o:title=""/>
          </v:shape>
          <o:OLEObject Type="Embed" ProgID="Equation.DSMT4" ShapeID="_x0000_i1084" DrawAspect="Content" ObjectID="_1780838057" r:id="rId298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0D2FEAEC" w14:textId="77777777" w:rsidR="007C1A9F" w:rsidRPr="007A367B" w:rsidRDefault="007C1A9F" w:rsidP="007C1A9F">
      <w:pPr>
        <w:spacing w:after="2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>Bài 3: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Gọi </w:t>
      </w:r>
      <w:r w:rsidRPr="007A367B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700" w:dyaOrig="440" w14:anchorId="1353AAAD">
          <v:shape id="_x0000_i1085" type="#_x0000_t75" style="width:34.7pt;height:21.85pt" o:ole="">
            <v:imagedata r:id="rId299" o:title=""/>
          </v:shape>
          <o:OLEObject Type="Embed" ProgID="Equation.DSMT4" ShapeID="_x0000_i1085" DrawAspect="Content" ObjectID="_1780838058" r:id="rId300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là chiều dài cạnh của một viên gạch lát nền hình vuông.</w:t>
      </w:r>
    </w:p>
    <w:p w14:paraId="02541B15" w14:textId="77777777" w:rsidR="007C1A9F" w:rsidRPr="007A367B" w:rsidRDefault="007C1A9F" w:rsidP="007C1A9F">
      <w:pPr>
        <w:spacing w:after="24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  <w:lang w:val="en-US"/>
        </w:rPr>
        <w:t xml:space="preserve">a)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Viết công thức tính diện tích </w:t>
      </w:r>
      <w:r w:rsidRPr="007A367B">
        <w:rPr>
          <w:rFonts w:ascii="Times New Roman" w:hAnsi="Times New Roman" w:cs="Times New Roman"/>
          <w:color w:val="000000" w:themeColor="text1"/>
          <w:position w:val="-18"/>
          <w:sz w:val="26"/>
          <w:szCs w:val="26"/>
        </w:rPr>
        <w:object w:dxaOrig="800" w:dyaOrig="480" w14:anchorId="0BC776EF">
          <v:shape id="_x0000_i1086" type="#_x0000_t75" style="width:39.85pt;height:24pt" o:ole="">
            <v:imagedata r:id="rId301" o:title=""/>
          </v:shape>
          <o:OLEObject Type="Embed" ProgID="Equation.DSMT4" ShapeID="_x0000_i1086" DrawAspect="Content" ObjectID="_1780838059" r:id="rId302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của viên gạch đó.</w:t>
      </w:r>
    </w:p>
    <w:p w14:paraId="6F9FA2B5" w14:textId="77777777" w:rsidR="007C1A9F" w:rsidRPr="007A367B" w:rsidRDefault="007C1A9F" w:rsidP="007C1A9F">
      <w:pPr>
        <w:spacing w:after="24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  <w:lang w:val="en-US"/>
        </w:rPr>
        <w:t xml:space="preserve">b)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Tính </w:t>
      </w:r>
      <w:r w:rsidRPr="007A367B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160" w:dyaOrig="200" w14:anchorId="7E2A5842">
          <v:shape id="_x0000_i1087" type="#_x0000_t75" style="width:8.15pt;height:9.85pt" o:ole="">
            <v:imagedata r:id="rId303" o:title=""/>
          </v:shape>
          <o:OLEObject Type="Embed" ProgID="Equation.DSMT4" ShapeID="_x0000_i1087" DrawAspect="Content" ObjectID="_1780838060" r:id="rId304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khi </w:t>
      </w:r>
      <w:r w:rsidRPr="007A367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2299" w:dyaOrig="320" w14:anchorId="3988C6FA">
          <v:shape id="_x0000_i1088" type="#_x0000_t75" style="width:114.85pt;height:15.85pt" o:ole="">
            <v:imagedata r:id="rId305" o:title=""/>
          </v:shape>
          <o:OLEObject Type="Embed" ProgID="Equation.DSMT4" ShapeID="_x0000_i1088" DrawAspect="Content" ObjectID="_1780838061" r:id="rId306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5A31EECB" w14:textId="77777777" w:rsidR="007C1A9F" w:rsidRPr="007A367B" w:rsidRDefault="007C1A9F" w:rsidP="007C1A9F">
      <w:pPr>
        <w:spacing w:after="2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 xml:space="preserve">Bài 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  <w:lang w:val="en-US"/>
        </w:rPr>
        <w:t>4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>:</w: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Cho hàm số </w:t>
      </w:r>
      <w:r w:rsidRPr="007A367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840" w:dyaOrig="380" w14:anchorId="4F4626FB">
          <v:shape id="_x0000_i1089" type="#_x0000_t75" style="width:42pt;height:19.3pt" o:ole="">
            <v:imagedata r:id="rId307" o:title=""/>
          </v:shape>
          <o:OLEObject Type="Embed" ProgID="Equation.DSMT4" ShapeID="_x0000_i1089" DrawAspect="Content" ObjectID="_1780838062" r:id="rId308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>. Hoàn thành bảng giá trị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1717"/>
        <w:gridCol w:w="1128"/>
        <w:gridCol w:w="1128"/>
        <w:gridCol w:w="1129"/>
        <w:gridCol w:w="1129"/>
        <w:gridCol w:w="1129"/>
        <w:gridCol w:w="1129"/>
        <w:gridCol w:w="1129"/>
      </w:tblGrid>
      <w:tr w:rsidR="007A367B" w:rsidRPr="007A367B" w14:paraId="19C58C50" w14:textId="77777777" w:rsidTr="009D2AAC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8A2C806" w14:textId="77777777" w:rsidR="007C1A9F" w:rsidRPr="007A367B" w:rsidRDefault="007C1A9F" w:rsidP="009D2AAC">
            <w:pPr>
              <w:tabs>
                <w:tab w:val="center" w:pos="620"/>
                <w:tab w:val="right" w:pos="1240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200" w:dyaOrig="200" w14:anchorId="515253EF">
                <v:shape id="_x0000_i1090" type="#_x0000_t75" style="width:9.85pt;height:9.85pt" o:ole="">
                  <v:imagedata r:id="rId309" o:title=""/>
                </v:shape>
                <o:OLEObject Type="Embed" ProgID="Equation.DSMT4" ShapeID="_x0000_i1090" DrawAspect="Content" ObjectID="_1780838063" r:id="rId310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7E065B3" w14:textId="77777777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6AA3D7F" w14:textId="77777777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C061731" w14:textId="77777777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0B4756B" w14:textId="77777777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6092958" w14:textId="77777777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883D389" w14:textId="77777777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4570773" w14:textId="77777777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</w:p>
        </w:tc>
      </w:tr>
      <w:tr w:rsidR="007A367B" w:rsidRPr="007A367B" w14:paraId="32C00429" w14:textId="77777777" w:rsidTr="009D2AAC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AA4A21E" w14:textId="77777777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7A367B">
              <w:rPr>
                <w:rFonts w:ascii="Times New Roman" w:hAnsi="Times New Roman" w:cs="Times New Roman"/>
                <w:color w:val="000000" w:themeColor="text1"/>
                <w:position w:val="-10"/>
                <w:sz w:val="26"/>
                <w:szCs w:val="26"/>
              </w:rPr>
              <w:object w:dxaOrig="840" w:dyaOrig="380" w14:anchorId="5E6ACF1D">
                <v:shape id="_x0000_i1091" type="#_x0000_t75" style="width:42pt;height:19.3pt" o:ole="">
                  <v:imagedata r:id="rId311" o:title=""/>
                </v:shape>
                <o:OLEObject Type="Embed" ProgID="Equation.DSMT4" ShapeID="_x0000_i1091" DrawAspect="Content" ObjectID="_1780838064" r:id="rId312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8EC368F" w14:textId="77777777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180" w:dyaOrig="260" w14:anchorId="42987CD4">
                <v:shape id="_x0000_i1092" type="#_x0000_t75" style="width:9.45pt;height:13.3pt" o:ole="">
                  <v:imagedata r:id="rId313" o:title=""/>
                </v:shape>
                <o:OLEObject Type="Embed" ProgID="Equation.DSMT4" ShapeID="_x0000_i1092" DrawAspect="Content" ObjectID="_1780838065" r:id="rId314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8F5E7BD" w14:textId="77777777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180" w:dyaOrig="260" w14:anchorId="6EF99D11">
                <v:shape id="_x0000_i1093" type="#_x0000_t75" style="width:9.45pt;height:13.3pt" o:ole="">
                  <v:imagedata r:id="rId315" o:title=""/>
                </v:shape>
                <o:OLEObject Type="Embed" ProgID="Equation.DSMT4" ShapeID="_x0000_i1093" DrawAspect="Content" ObjectID="_1780838066" r:id="rId316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CC804B1" w14:textId="77777777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180" w:dyaOrig="260" w14:anchorId="790B7D06">
                <v:shape id="_x0000_i1094" type="#_x0000_t75" style="width:9.45pt;height:13.3pt" o:ole="">
                  <v:imagedata r:id="rId317" o:title=""/>
                </v:shape>
                <o:OLEObject Type="Embed" ProgID="Equation.DSMT4" ShapeID="_x0000_i1094" DrawAspect="Content" ObjectID="_1780838067" r:id="rId318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068DBA3" w14:textId="77777777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180" w:dyaOrig="260" w14:anchorId="48C84617">
                <v:shape id="_x0000_i1095" type="#_x0000_t75" style="width:9.45pt;height:13.3pt" o:ole="">
                  <v:imagedata r:id="rId319" o:title=""/>
                </v:shape>
                <o:OLEObject Type="Embed" ProgID="Equation.DSMT4" ShapeID="_x0000_i1095" DrawAspect="Content" ObjectID="_1780838068" r:id="rId320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1BEADD1" w14:textId="77777777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180" w:dyaOrig="260" w14:anchorId="4635C462">
                <v:shape id="_x0000_i1096" type="#_x0000_t75" style="width:9.45pt;height:13.3pt" o:ole="">
                  <v:imagedata r:id="rId321" o:title=""/>
                </v:shape>
                <o:OLEObject Type="Embed" ProgID="Equation.DSMT4" ShapeID="_x0000_i1096" DrawAspect="Content" ObjectID="_1780838069" r:id="rId322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B1F0E36" w14:textId="77777777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180" w:dyaOrig="260" w14:anchorId="17BBD040">
                <v:shape id="_x0000_i1097" type="#_x0000_t75" style="width:9.45pt;height:13.3pt" o:ole="">
                  <v:imagedata r:id="rId323" o:title=""/>
                </v:shape>
                <o:OLEObject Type="Embed" ProgID="Equation.DSMT4" ShapeID="_x0000_i1097" DrawAspect="Content" ObjectID="_1780838070" r:id="rId324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170E2F8" w14:textId="77777777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180" w:dyaOrig="260" w14:anchorId="1B30E944">
                <v:shape id="_x0000_i1098" type="#_x0000_t75" style="width:9.45pt;height:13.3pt" o:ole="">
                  <v:imagedata r:id="rId325" o:title=""/>
                </v:shape>
                <o:OLEObject Type="Embed" ProgID="Equation.DSMT4" ShapeID="_x0000_i1098" DrawAspect="Content" ObjectID="_1780838071" r:id="rId326"/>
              </w:object>
            </w:r>
          </w:p>
        </w:tc>
      </w:tr>
    </w:tbl>
    <w:p w14:paraId="0B6C57FD" w14:textId="77777777" w:rsidR="007C1A9F" w:rsidRPr="007A367B" w:rsidRDefault="007C1A9F" w:rsidP="007C1A9F">
      <w:pPr>
        <w:spacing w:after="2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 xml:space="preserve">Bài 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  <w:lang w:val="en-US"/>
        </w:rPr>
        <w:t>5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>: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Lập bảng giá trị của hàm số </w:t>
      </w:r>
      <w:r w:rsidRPr="007A367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940" w:dyaOrig="660" w14:anchorId="3E718A27">
          <v:shape id="_x0000_i1099" type="#_x0000_t75" style="width:46.7pt;height:33.45pt" o:ole="">
            <v:imagedata r:id="rId327" o:title=""/>
          </v:shape>
          <o:OLEObject Type="Embed" ProgID="Equation.DSMT4" ShapeID="_x0000_i1099" DrawAspect="Content" ObjectID="_1780838072" r:id="rId328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và </w:t>
      </w:r>
      <w:r w:rsidRPr="007A367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1140" w:dyaOrig="660" w14:anchorId="24CDD9B4">
          <v:shape id="_x0000_i1100" type="#_x0000_t75" style="width:57.45pt;height:33.45pt" o:ole="">
            <v:imagedata r:id="rId329" o:title=""/>
          </v:shape>
          <o:OLEObject Type="Embed" ProgID="Equation.DSMT4" ShapeID="_x0000_i1100" DrawAspect="Content" ObjectID="_1780838073" r:id="rId330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với </w:t>
      </w:r>
      <w:r w:rsidRPr="007A367B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00" w:dyaOrig="200" w14:anchorId="08259893">
          <v:shape id="_x0000_i1101" type="#_x0000_t75" style="width:9.85pt;height:9.85pt" o:ole="">
            <v:imagedata r:id="rId331" o:title=""/>
          </v:shape>
          <o:OLEObject Type="Embed" ProgID="Equation.DSMT4" ShapeID="_x0000_i1101" DrawAspect="Content" ObjectID="_1780838074" r:id="rId332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lần lượt bằng </w:t>
      </w:r>
      <w:r w:rsidRPr="007A367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340" w:dyaOrig="320" w14:anchorId="255AEC23">
          <v:shape id="_x0000_i1102" type="#_x0000_t75" style="width:66.85pt;height:15.85pt" o:ole="">
            <v:imagedata r:id="rId333" o:title=""/>
          </v:shape>
          <o:OLEObject Type="Embed" ProgID="Equation.DSMT4" ShapeID="_x0000_i1102" DrawAspect="Content" ObjectID="_1780838075" r:id="rId334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56783623" w14:textId="77777777" w:rsidR="007C1A9F" w:rsidRPr="007A367B" w:rsidRDefault="007C1A9F" w:rsidP="007C1A9F">
      <w:pPr>
        <w:spacing w:after="2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 xml:space="preserve">Bài 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  <w:lang w:val="en-US"/>
        </w:rPr>
        <w:t>6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>: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Một vật rơi tự do từ độ cao </w:t>
      </w:r>
      <w:r w:rsidRPr="007A367B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20" w:dyaOrig="279" w14:anchorId="2C21BF0D">
          <v:shape id="_x0000_i1103" type="#_x0000_t75" style="width:36pt;height:14.15pt" o:ole="">
            <v:imagedata r:id="rId335" o:title=""/>
          </v:shape>
          <o:OLEObject Type="Embed" ProgID="Equation.DSMT4" ShapeID="_x0000_i1103" DrawAspect="Content" ObjectID="_1780838076" r:id="rId336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so với mặt đất. Quãng đường chuyển động </w:t>
      </w:r>
      <w:r w:rsidRPr="007A367B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560" w:dyaOrig="440" w14:anchorId="25AB2260">
          <v:shape id="_x0000_i1104" type="#_x0000_t75" style="width:27.85pt;height:21.85pt" o:ole="">
            <v:imagedata r:id="rId337" o:title=""/>
          </v:shape>
          <o:OLEObject Type="Embed" ProgID="Equation.DSMT4" ShapeID="_x0000_i1104" DrawAspect="Content" ObjectID="_1780838077" r:id="rId338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của vật phụ thuộc vào thời gian </w:t>
      </w:r>
      <w:r w:rsidRPr="007A367B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160" w:dyaOrig="240" w14:anchorId="31528FBF">
          <v:shape id="_x0000_i1105" type="#_x0000_t75" style="width:8.15pt;height:12pt" o:ole="">
            <v:imagedata r:id="rId339" o:title=""/>
          </v:shape>
          <o:OLEObject Type="Embed" ProgID="Equation.DSMT4" ShapeID="_x0000_i1105" DrawAspect="Content" ObjectID="_1780838078" r:id="rId340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(giây) được cho bởi công thức </w:t>
      </w:r>
      <w:r w:rsidRPr="007A367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980" w:dyaOrig="380" w14:anchorId="4761682E">
          <v:shape id="_x0000_i1106" type="#_x0000_t75" style="width:49.3pt;height:19.3pt" o:ole="">
            <v:imagedata r:id="rId341" o:title=""/>
          </v:shape>
          <o:OLEObject Type="Embed" ProgID="Equation.DSMT4" ShapeID="_x0000_i1106" DrawAspect="Content" ObjectID="_1780838079" r:id="rId342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5CC1C384" w14:textId="77777777" w:rsidR="007C1A9F" w:rsidRPr="007A367B" w:rsidRDefault="007C1A9F" w:rsidP="007C1A9F">
      <w:pPr>
        <w:spacing w:after="24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  <w:lang w:val="en-US"/>
        </w:rPr>
        <w:lastRenderedPageBreak/>
        <w:t xml:space="preserve">a)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>Sau 5 giây, vật này cách mặt đất bao nhiêu mét? Tương tự, sau 8 giây vật cách mặt đất bao nhiêu mét?</w:t>
      </w:r>
    </w:p>
    <w:p w14:paraId="107680E3" w14:textId="77777777" w:rsidR="007C1A9F" w:rsidRPr="007A367B" w:rsidRDefault="007C1A9F" w:rsidP="007C1A9F">
      <w:pPr>
        <w:spacing w:after="24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  <w:lang w:val="en-US"/>
        </w:rPr>
        <w:t xml:space="preserve">b)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>Sau bao lâu thì vật này tiếp đất?</w:t>
      </w:r>
    </w:p>
    <w:p w14:paraId="2D3B4774" w14:textId="77777777" w:rsidR="007C1A9F" w:rsidRPr="007A367B" w:rsidRDefault="007C1A9F" w:rsidP="007C1A9F">
      <w:pPr>
        <w:spacing w:after="2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 xml:space="preserve">Bài 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  <w:lang w:val="en-US"/>
        </w:rPr>
        <w:t>7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>: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Vẽ đồ thị của các hàm số sau:</w:t>
      </w:r>
    </w:p>
    <w:p w14:paraId="5630EF73" w14:textId="77777777" w:rsidR="007C1A9F" w:rsidRPr="007A367B" w:rsidRDefault="007C1A9F" w:rsidP="007C1A9F">
      <w:pPr>
        <w:spacing w:after="120" w:line="240" w:lineRule="atLeast"/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</w:pPr>
      <w:r w:rsidRPr="007A367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a) </w:t>
      </w:r>
      <w:r w:rsidRPr="007A367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720" w:dyaOrig="380" w14:anchorId="7EE685B9">
          <v:shape id="_x0000_i1107" type="#_x0000_t75" style="width:36pt;height:19.3pt" o:ole="">
            <v:imagedata r:id="rId343" o:title=""/>
          </v:shape>
          <o:OLEObject Type="Embed" ProgID="Equation.DSMT4" ShapeID="_x0000_i1107" DrawAspect="Content" ObjectID="_1780838080" r:id="rId344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b) </w:t>
      </w:r>
      <w:r w:rsidRPr="007A367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880" w:dyaOrig="380" w14:anchorId="6CA50251">
          <v:shape id="_x0000_i1108" type="#_x0000_t75" style="width:44.15pt;height:19.3pt" o:ole="">
            <v:imagedata r:id="rId345" o:title=""/>
          </v:shape>
          <o:OLEObject Type="Embed" ProgID="Equation.DSMT4" ShapeID="_x0000_i1108" DrawAspect="Content" ObjectID="_1780838081" r:id="rId346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c) </w:t>
      </w:r>
      <w:r w:rsidRPr="007A367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840" w:dyaOrig="380" w14:anchorId="1156BDDD">
          <v:shape id="_x0000_i1109" type="#_x0000_t75" style="width:42pt;height:19.3pt" o:ole="">
            <v:imagedata r:id="rId347" o:title=""/>
          </v:shape>
          <o:OLEObject Type="Embed" ProgID="Equation.DSMT4" ShapeID="_x0000_i1109" DrawAspect="Content" ObjectID="_1780838082" r:id="rId348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d) </w:t>
      </w:r>
      <w:r w:rsidRPr="007A367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020" w:dyaOrig="380" w14:anchorId="47BE7212">
          <v:shape id="_x0000_i1110" type="#_x0000_t75" style="width:51.45pt;height:19.3pt" o:ole="">
            <v:imagedata r:id="rId349" o:title=""/>
          </v:shape>
          <o:OLEObject Type="Embed" ProgID="Equation.DSMT4" ShapeID="_x0000_i1110" DrawAspect="Content" ObjectID="_1780838083" r:id="rId350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\</w:t>
      </w:r>
    </w:p>
    <w:p w14:paraId="2E5F0577" w14:textId="77777777" w:rsidR="007C1A9F" w:rsidRPr="007A367B" w:rsidRDefault="007C1A9F" w:rsidP="007C1A9F">
      <w:pPr>
        <w:spacing w:after="12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color w:val="000000" w:themeColor="text1"/>
          <w:sz w:val="26"/>
          <w:szCs w:val="26"/>
        </w:rPr>
        <w:t xml:space="preserve">e) </w:t>
      </w:r>
      <w:r w:rsidRPr="007A367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900" w:dyaOrig="660" w14:anchorId="702AEB83">
          <v:shape id="_x0000_i1111" type="#_x0000_t75" style="width:45.45pt;height:33.45pt" o:ole="">
            <v:imagedata r:id="rId351" o:title=""/>
          </v:shape>
          <o:OLEObject Type="Embed" ProgID="Equation.DSMT4" ShapeID="_x0000_i1111" DrawAspect="Content" ObjectID="_1780838084" r:id="rId352"/>
        </w:object>
      </w:r>
      <w:r w:rsidRPr="007A367B">
        <w:rPr>
          <w:color w:val="000000" w:themeColor="text1"/>
          <w:sz w:val="26"/>
          <w:szCs w:val="26"/>
        </w:rPr>
        <w:tab/>
      </w:r>
      <w:r w:rsidRPr="007A367B">
        <w:rPr>
          <w:color w:val="000000" w:themeColor="text1"/>
          <w:sz w:val="26"/>
          <w:szCs w:val="26"/>
        </w:rPr>
        <w:tab/>
        <w:t xml:space="preserve">f) </w:t>
      </w:r>
      <w:r w:rsidRPr="007A367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920" w:dyaOrig="660" w14:anchorId="3999EBAA">
          <v:shape id="_x0000_i1112" type="#_x0000_t75" style="width:45.85pt;height:33.45pt" o:ole="">
            <v:imagedata r:id="rId353" o:title=""/>
          </v:shape>
          <o:OLEObject Type="Embed" ProgID="Equation.DSMT4" ShapeID="_x0000_i1112" DrawAspect="Content" ObjectID="_1780838085" r:id="rId354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g) </w:t>
      </w:r>
      <w:r w:rsidRPr="007A367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1120" w:dyaOrig="660" w14:anchorId="60F2A1F6">
          <v:shape id="_x0000_i1113" type="#_x0000_t75" style="width:56.15pt;height:33.45pt" o:ole="">
            <v:imagedata r:id="rId355" o:title=""/>
          </v:shape>
          <o:OLEObject Type="Embed" ProgID="Equation.DSMT4" ShapeID="_x0000_i1113" DrawAspect="Content" ObjectID="_1780838086" r:id="rId356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h) </w:t>
      </w:r>
      <w:r w:rsidRPr="007A367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940" w:dyaOrig="680" w14:anchorId="573C45F7">
          <v:shape id="_x0000_i1114" type="#_x0000_t75" style="width:46.7pt;height:33.85pt" o:ole="">
            <v:imagedata r:id="rId357" o:title=""/>
          </v:shape>
          <o:OLEObject Type="Embed" ProgID="Equation.DSMT4" ShapeID="_x0000_i1114" DrawAspect="Content" ObjectID="_1780838087" r:id="rId358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0E617548" w14:textId="77777777" w:rsidR="007C1A9F" w:rsidRPr="007A367B" w:rsidRDefault="007C1A9F" w:rsidP="007C1A9F">
      <w:pPr>
        <w:spacing w:after="2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 xml:space="preserve">Bài 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  <w:lang w:val="en-US"/>
        </w:rPr>
        <w:t>8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>: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Cho hai hàm số: </w:t>
      </w:r>
      <w:r w:rsidRPr="007A367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840" w:dyaOrig="380" w14:anchorId="3E54E847">
          <v:shape id="_x0000_i1115" type="#_x0000_t75" style="width:42pt;height:19.3pt" o:ole="">
            <v:imagedata r:id="rId359" o:title=""/>
          </v:shape>
          <o:OLEObject Type="Embed" ProgID="Equation.DSMT4" ShapeID="_x0000_i1115" DrawAspect="Content" ObjectID="_1780838088" r:id="rId360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và </w:t>
      </w:r>
      <w:r w:rsidRPr="007A367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900" w:dyaOrig="380" w14:anchorId="5A5FB393">
          <v:shape id="_x0000_i1116" type="#_x0000_t75" style="width:45.45pt;height:19.3pt" o:ole="">
            <v:imagedata r:id="rId361" o:title=""/>
          </v:shape>
          <o:OLEObject Type="Embed" ProgID="Equation.DSMT4" ShapeID="_x0000_i1116" DrawAspect="Content" ObjectID="_1780838089" r:id="rId362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. Vẽ đồ thị của hai hàm số đã cho trên cùng mặt phẳng toạ độ </w:t>
      </w:r>
      <w:r w:rsidRPr="007A367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499" w:dyaOrig="320" w14:anchorId="2478E8B1">
          <v:shape id="_x0000_i1117" type="#_x0000_t75" style="width:24.85pt;height:15.85pt" o:ole="">
            <v:imagedata r:id="rId363" o:title=""/>
          </v:shape>
          <o:OLEObject Type="Embed" ProgID="Equation.DSMT4" ShapeID="_x0000_i1117" DrawAspect="Content" ObjectID="_1780838090" r:id="rId364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4BDD16D5" w14:textId="77777777" w:rsidR="007C1A9F" w:rsidRPr="007A367B" w:rsidRDefault="007C1A9F" w:rsidP="007C1A9F">
      <w:pPr>
        <w:spacing w:after="2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 xml:space="preserve">Bài 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  <w:lang w:val="en-US"/>
        </w:rPr>
        <w:t>9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>: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Cho hai hàm số: </w:t>
      </w:r>
      <w:r w:rsidRPr="007A367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1100" w:dyaOrig="660" w14:anchorId="4D83A36B">
          <v:shape id="_x0000_i1118" type="#_x0000_t75" style="width:54.85pt;height:33pt" o:ole="">
            <v:imagedata r:id="rId365" o:title=""/>
          </v:shape>
          <o:OLEObject Type="Embed" ProgID="Equation.DSMT4" ShapeID="_x0000_i1118" DrawAspect="Content" ObjectID="_1780838091" r:id="rId366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và </w:t>
      </w:r>
      <w:r w:rsidRPr="007A367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920" w:dyaOrig="660" w14:anchorId="4E2126E6">
          <v:shape id="_x0000_i1119" type="#_x0000_t75" style="width:45.85pt;height:33pt" o:ole="">
            <v:imagedata r:id="rId367" o:title=""/>
          </v:shape>
          <o:OLEObject Type="Embed" ProgID="Equation.DSMT4" ShapeID="_x0000_i1119" DrawAspect="Content" ObjectID="_1780838092" r:id="rId368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. Vẽ đồ thị của hai hàm số đã cho trên cùng mặt phẳng toạ độ </w:t>
      </w:r>
      <w:r w:rsidRPr="007A367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499" w:dyaOrig="320" w14:anchorId="68DE1607">
          <v:shape id="_x0000_i1120" type="#_x0000_t75" style="width:24.85pt;height:15.85pt" o:ole="">
            <v:imagedata r:id="rId369" o:title=""/>
          </v:shape>
          <o:OLEObject Type="Embed" ProgID="Equation.DSMT4" ShapeID="_x0000_i1120" DrawAspect="Content" ObjectID="_1780838093" r:id="rId370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7BC1D4BF" w14:textId="77777777" w:rsidR="007C1A9F" w:rsidRPr="007A367B" w:rsidRDefault="007C1A9F" w:rsidP="007C1A9F">
      <w:pPr>
        <w:spacing w:after="2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 xml:space="preserve">Bài 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  <w:lang w:val="en-US"/>
        </w:rPr>
        <w:t>10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>: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Cho hàm số </w:t>
      </w:r>
      <w:r w:rsidRPr="007A367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1120" w:dyaOrig="660" w14:anchorId="2AFFE788">
          <v:shape id="_x0000_i1121" type="#_x0000_t75" style="width:56.15pt;height:33pt" o:ole="">
            <v:imagedata r:id="rId371" o:title=""/>
          </v:shape>
          <o:OLEObject Type="Embed" ProgID="Equation.DSMT4" ShapeID="_x0000_i1121" DrawAspect="Content" ObjectID="_1780838094" r:id="rId372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1398"/>
        <w:gridCol w:w="1175"/>
        <w:gridCol w:w="1175"/>
        <w:gridCol w:w="1174"/>
        <w:gridCol w:w="1174"/>
        <w:gridCol w:w="1174"/>
        <w:gridCol w:w="1174"/>
        <w:gridCol w:w="1174"/>
      </w:tblGrid>
      <w:tr w:rsidR="007A367B" w:rsidRPr="007A367B" w14:paraId="33F4CE57" w14:textId="77777777" w:rsidTr="009D2AAC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60BAEC1" w14:textId="77777777" w:rsidR="007C1A9F" w:rsidRPr="007A367B" w:rsidRDefault="007C1A9F" w:rsidP="009D2AAC">
            <w:pPr>
              <w:tabs>
                <w:tab w:val="center" w:pos="450"/>
                <w:tab w:val="right" w:pos="900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200" w:dyaOrig="200" w14:anchorId="36620FD8">
                <v:shape id="_x0000_i1122" type="#_x0000_t75" style="width:9.85pt;height:9.85pt" o:ole="">
                  <v:imagedata r:id="rId373" o:title=""/>
                </v:shape>
                <o:OLEObject Type="Embed" ProgID="Equation.DSMT4" ShapeID="_x0000_i1122" DrawAspect="Content" ObjectID="_1780838095" r:id="rId374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93BF643" w14:textId="610E49B6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360" w:dyaOrig="260" w14:anchorId="5A0774B8">
                <v:shape id="_x0000_i1123" type="#_x0000_t75" style="width:18pt;height:12.85pt" o:ole="">
                  <v:imagedata r:id="rId375" o:title=""/>
                </v:shape>
                <o:OLEObject Type="Embed" ProgID="Equation.DSMT4" ShapeID="_x0000_i1123" DrawAspect="Content" ObjectID="_1780838096" r:id="rId376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C631B25" w14:textId="06D9A5EF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360" w:dyaOrig="260" w14:anchorId="77A3058A">
                <v:shape id="_x0000_i1124" type="#_x0000_t75" style="width:18pt;height:12.85pt" o:ole="">
                  <v:imagedata r:id="rId377" o:title=""/>
                </v:shape>
                <o:OLEObject Type="Embed" ProgID="Equation.DSMT4" ShapeID="_x0000_i1124" DrawAspect="Content" ObjectID="_1780838097" r:id="rId378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11513C2" w14:textId="3CB39028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360" w:dyaOrig="260" w14:anchorId="2EBFBE62">
                <v:shape id="_x0000_i1125" type="#_x0000_t75" style="width:18pt;height:12.85pt" o:ole="">
                  <v:imagedata r:id="rId379" o:title=""/>
                </v:shape>
                <o:OLEObject Type="Embed" ProgID="Equation.DSMT4" ShapeID="_x0000_i1125" DrawAspect="Content" ObjectID="_1780838098" r:id="rId380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0A3F7F4" w14:textId="77777777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D6C3CDC" w14:textId="6010B657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160" w:dyaOrig="260" w14:anchorId="3F4CAE6F">
                <v:shape id="_x0000_i1126" type="#_x0000_t75" style="width:8.15pt;height:12.85pt" o:ole="">
                  <v:imagedata r:id="rId381" o:title=""/>
                </v:shape>
                <o:OLEObject Type="Embed" ProgID="Equation.DSMT4" ShapeID="_x0000_i1126" DrawAspect="Content" ObjectID="_1780838099" r:id="rId382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C678901" w14:textId="38B84A21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position w:val="-18"/>
                <w:sz w:val="26"/>
                <w:szCs w:val="26"/>
              </w:rPr>
              <w:object w:dxaOrig="180" w:dyaOrig="440" w14:anchorId="765B89C2">
                <v:shape id="_x0000_i1127" type="#_x0000_t75" style="width:9pt;height:21.85pt" o:ole="">
                  <v:imagedata r:id="rId383" o:title=""/>
                </v:shape>
                <o:OLEObject Type="Embed" ProgID="Equation.DSMT4" ShapeID="_x0000_i1127" DrawAspect="Content" ObjectID="_1780838100" r:id="rId384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AFFD756" w14:textId="454B4D06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200" w:dyaOrig="260" w14:anchorId="30BA674E">
                <v:shape id="_x0000_i1128" type="#_x0000_t75" style="width:9.85pt;height:12.85pt" o:ole="">
                  <v:imagedata r:id="rId385" o:title=""/>
                </v:shape>
                <o:OLEObject Type="Embed" ProgID="Equation.DSMT4" ShapeID="_x0000_i1128" DrawAspect="Content" ObjectID="_1780838101" r:id="rId386"/>
              </w:object>
            </w:r>
          </w:p>
        </w:tc>
      </w:tr>
      <w:tr w:rsidR="007A367B" w:rsidRPr="007A367B" w14:paraId="3D017934" w14:textId="77777777" w:rsidTr="009D2AAC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19CC01D" w14:textId="77777777" w:rsidR="007C1A9F" w:rsidRPr="007A367B" w:rsidRDefault="007C1A9F" w:rsidP="009D2AAC">
            <w:pPr>
              <w:tabs>
                <w:tab w:val="center" w:pos="450"/>
                <w:tab w:val="right" w:pos="900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7A367B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6"/>
              </w:rPr>
              <w:object w:dxaOrig="1120" w:dyaOrig="660" w14:anchorId="6B06973A">
                <v:shape id="_x0000_i1129" type="#_x0000_t75" style="width:56.15pt;height:33pt" o:ole="">
                  <v:imagedata r:id="rId387" o:title=""/>
                </v:shape>
                <o:OLEObject Type="Embed" ProgID="Equation.DSMT4" ShapeID="_x0000_i1129" DrawAspect="Content" ObjectID="_1780838102" r:id="rId388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582F094" w14:textId="77777777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180" w:dyaOrig="260" w14:anchorId="76E46A07">
                <v:shape id="_x0000_i1130" type="#_x0000_t75" style="width:9pt;height:12.85pt" o:ole="">
                  <v:imagedata r:id="rId389" o:title=""/>
                </v:shape>
                <o:OLEObject Type="Embed" ProgID="Equation.DSMT4" ShapeID="_x0000_i1130" DrawAspect="Content" ObjectID="_1780838103" r:id="rId390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B5421A7" w14:textId="77777777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180" w:dyaOrig="260" w14:anchorId="33C4865B">
                <v:shape id="_x0000_i1131" type="#_x0000_t75" style="width:9pt;height:12.85pt" o:ole="">
                  <v:imagedata r:id="rId391" o:title=""/>
                </v:shape>
                <o:OLEObject Type="Embed" ProgID="Equation.DSMT4" ShapeID="_x0000_i1131" DrawAspect="Content" ObjectID="_1780838104" r:id="rId392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359BCCE0" w14:textId="77777777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180" w:dyaOrig="260" w14:anchorId="1563159F">
                <v:shape id="_x0000_i1132" type="#_x0000_t75" style="width:9pt;height:12.85pt" o:ole="">
                  <v:imagedata r:id="rId393" o:title=""/>
                </v:shape>
                <o:OLEObject Type="Embed" ProgID="Equation.DSMT4" ShapeID="_x0000_i1132" DrawAspect="Content" ObjectID="_1780838105" r:id="rId394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350F729C" w14:textId="77777777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180" w:dyaOrig="260" w14:anchorId="15412FF5">
                <v:shape id="_x0000_i1133" type="#_x0000_t75" style="width:9pt;height:12.85pt" o:ole="">
                  <v:imagedata r:id="rId395" o:title=""/>
                </v:shape>
                <o:OLEObject Type="Embed" ProgID="Equation.DSMT4" ShapeID="_x0000_i1133" DrawAspect="Content" ObjectID="_1780838106" r:id="rId396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CAC9E38" w14:textId="77777777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180" w:dyaOrig="260" w14:anchorId="00D99084">
                <v:shape id="_x0000_i1134" type="#_x0000_t75" style="width:9pt;height:12.85pt" o:ole="">
                  <v:imagedata r:id="rId397" o:title=""/>
                </v:shape>
                <o:OLEObject Type="Embed" ProgID="Equation.DSMT4" ShapeID="_x0000_i1134" DrawAspect="Content" ObjectID="_1780838107" r:id="rId398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53E921F" w14:textId="77777777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180" w:dyaOrig="260" w14:anchorId="3589C882">
                <v:shape id="_x0000_i1135" type="#_x0000_t75" style="width:9pt;height:12.85pt" o:ole="">
                  <v:imagedata r:id="rId399" o:title=""/>
                </v:shape>
                <o:OLEObject Type="Embed" ProgID="Equation.DSMT4" ShapeID="_x0000_i1135" DrawAspect="Content" ObjectID="_1780838108" r:id="rId400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C78AFE9" w14:textId="77777777" w:rsidR="007C1A9F" w:rsidRPr="007A367B" w:rsidRDefault="007C1A9F" w:rsidP="009D2A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A367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7A367B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180" w:dyaOrig="260" w14:anchorId="01DDF1AF">
                <v:shape id="_x0000_i1136" type="#_x0000_t75" style="width:9pt;height:12.85pt" o:ole="">
                  <v:imagedata r:id="rId401" o:title=""/>
                </v:shape>
                <o:OLEObject Type="Embed" ProgID="Equation.DSMT4" ShapeID="_x0000_i1136" DrawAspect="Content" ObjectID="_1780838109" r:id="rId402"/>
              </w:object>
            </w:r>
          </w:p>
        </w:tc>
      </w:tr>
    </w:tbl>
    <w:p w14:paraId="7C938798" w14:textId="77777777" w:rsidR="007C1A9F" w:rsidRPr="007A367B" w:rsidRDefault="007C1A9F" w:rsidP="007C1A9F">
      <w:pPr>
        <w:spacing w:after="24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  <w:lang w:val="en-US"/>
        </w:rPr>
        <w:t xml:space="preserve">a)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Tìm giá trị của </w:t>
      </w:r>
      <w:r w:rsidRPr="007A367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200" w:dyaOrig="260" w14:anchorId="3A8D65F8">
          <v:shape id="_x0000_i1137" type="#_x0000_t75" style="width:9.85pt;height:12.85pt" o:ole="">
            <v:imagedata r:id="rId403" o:title=""/>
          </v:shape>
          <o:OLEObject Type="Embed" ProgID="Equation.DSMT4" ShapeID="_x0000_i1137" DrawAspect="Content" ObjectID="_1780838110" r:id="rId404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tương ứng với giá trị của </w:t>
      </w:r>
      <w:r w:rsidRPr="007A367B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00" w:dyaOrig="200" w14:anchorId="5D8DB90E">
          <v:shape id="_x0000_i1138" type="#_x0000_t75" style="width:9.85pt;height:9.85pt" o:ole="">
            <v:imagedata r:id="rId405" o:title=""/>
          </v:shape>
          <o:OLEObject Type="Embed" ProgID="Equation.DSMT4" ShapeID="_x0000_i1138" DrawAspect="Content" ObjectID="_1780838111" r:id="rId406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trong bảng sau:</w:t>
      </w:r>
    </w:p>
    <w:p w14:paraId="42C5CBE7" w14:textId="77777777" w:rsidR="007C1A9F" w:rsidRPr="007A367B" w:rsidRDefault="007C1A9F" w:rsidP="007C1A9F">
      <w:pPr>
        <w:spacing w:after="24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  <w:lang w:val="en-US"/>
        </w:rPr>
        <w:t xml:space="preserve">b)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>Dựa vào bảng giá trị trên, vẽ đồ thị của hàm số đó.</w:t>
      </w:r>
    </w:p>
    <w:p w14:paraId="392C3629" w14:textId="77777777" w:rsidR="007C1A9F" w:rsidRPr="007A367B" w:rsidRDefault="007C1A9F" w:rsidP="007C1A9F">
      <w:pPr>
        <w:spacing w:after="24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  <w:lang w:val="en-US"/>
        </w:rPr>
        <w:t xml:space="preserve">c)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Tìm những điểm thuộc đồ thị của hàm số có hoành độ lần lượt bằng </w:t>
      </w:r>
      <w:r w:rsidRPr="007A367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859" w:dyaOrig="420" w14:anchorId="21013663">
          <v:shape id="_x0000_i1139" type="#_x0000_t75" style="width:42.85pt;height:21pt" o:ole="">
            <v:imagedata r:id="rId407" o:title=""/>
          </v:shape>
          <o:OLEObject Type="Embed" ProgID="Equation.DSMT4" ShapeID="_x0000_i1139" DrawAspect="Content" ObjectID="_1780838112" r:id="rId408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7026832E" w14:textId="77777777" w:rsidR="007C1A9F" w:rsidRPr="007A367B" w:rsidRDefault="007C1A9F" w:rsidP="007C1A9F">
      <w:pPr>
        <w:spacing w:after="24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  <w:lang w:val="en-US"/>
        </w:rPr>
        <w:t xml:space="preserve">d)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>Tìm những điểm thuộc đồ thị của hàm số có tung độ bằng -27 .</w:t>
      </w:r>
    </w:p>
    <w:p w14:paraId="10837612" w14:textId="77777777" w:rsidR="007C1A9F" w:rsidRPr="007A367B" w:rsidRDefault="007C1A9F" w:rsidP="007C1A9F">
      <w:pPr>
        <w:spacing w:after="2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>Bài 1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  <w:lang w:val="en-US"/>
        </w:rPr>
        <w:t>1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 xml:space="preserve">: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Động năng (tính bằng </w:t>
      </w:r>
      <w:r w:rsidRPr="007A367B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180" w:dyaOrig="260" w14:anchorId="469047CF">
          <v:shape id="_x0000_i1140" type="#_x0000_t75" style="width:9pt;height:12.85pt" o:ole="">
            <v:imagedata r:id="rId409" o:title=""/>
          </v:shape>
          <o:OLEObject Type="Embed" ProgID="Equation.DSMT4" ShapeID="_x0000_i1140" DrawAspect="Content" ObjectID="_1780838113" r:id="rId410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) của một quả bưởi nặng </w:t>
      </w:r>
      <w:r w:rsidRPr="007A367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499" w:dyaOrig="320" w14:anchorId="281FB3DB">
          <v:shape id="_x0000_i1141" type="#_x0000_t75" style="width:24.85pt;height:15.85pt" o:ole="">
            <v:imagedata r:id="rId411" o:title=""/>
          </v:shape>
          <o:OLEObject Type="Embed" ProgID="Equation.DSMT4" ShapeID="_x0000_i1141" DrawAspect="Content" ObjectID="_1780838114" r:id="rId412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rơi với tốc độ </w:t>
      </w:r>
      <w:r w:rsidRPr="007A367B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920" w:dyaOrig="440" w14:anchorId="6343A25C">
          <v:shape id="_x0000_i1142" type="#_x0000_t75" style="width:45.85pt;height:21.85pt" o:ole="">
            <v:imagedata r:id="rId413" o:title=""/>
          </v:shape>
          <o:OLEObject Type="Embed" ProgID="Equation.DSMT4" ShapeID="_x0000_i1142" DrawAspect="Content" ObjectID="_1780838115" r:id="rId414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được tính bằng công thức </w:t>
      </w:r>
      <w:r w:rsidRPr="007A367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980" w:dyaOrig="660" w14:anchorId="34B8A067">
          <v:shape id="_x0000_i1143" type="#_x0000_t75" style="width:48.85pt;height:33pt" o:ole="">
            <v:imagedata r:id="rId415" o:title=""/>
          </v:shape>
          <o:OLEObject Type="Embed" ProgID="Equation.DSMT4" ShapeID="_x0000_i1143" DrawAspect="Content" ObjectID="_1780838116" r:id="rId416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1E555BD8" w14:textId="77777777" w:rsidR="007C1A9F" w:rsidRPr="007A367B" w:rsidRDefault="007C1A9F" w:rsidP="007C1A9F">
      <w:pPr>
        <w:spacing w:after="24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  <w:lang w:val="en-US"/>
        </w:rPr>
        <w:t xml:space="preserve">a)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Tính động năng của quả bưởi đạt được khi nó rơi với tốc độ lần lượt là </w:t>
      </w:r>
      <w:r w:rsidRPr="007A367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620" w:dyaOrig="320" w14:anchorId="29EE685C">
          <v:shape id="_x0000_i1144" type="#_x0000_t75" style="width:81pt;height:15.85pt" o:ole="">
            <v:imagedata r:id="rId417" o:title=""/>
          </v:shape>
          <o:OLEObject Type="Embed" ProgID="Equation.DSMT4" ShapeID="_x0000_i1144" DrawAspect="Content" ObjectID="_1780838117" r:id="rId418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4BB13600" w14:textId="77777777" w:rsidR="007C1A9F" w:rsidRPr="007A367B" w:rsidRDefault="007C1A9F" w:rsidP="007C1A9F">
      <w:pPr>
        <w:spacing w:after="24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  <w:lang w:val="en-US"/>
        </w:rPr>
        <w:t xml:space="preserve">b)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Tính tốc độ rơi của quả bưởi tại thời điểm quả bưởi đạt được động năng </w:t>
      </w:r>
      <w:r w:rsidRPr="007A367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700" w:dyaOrig="320" w14:anchorId="3A265C33">
          <v:shape id="_x0000_i1145" type="#_x0000_t75" style="width:35.15pt;height:15.85pt" o:ole="">
            <v:imagedata r:id="rId419" o:title=""/>
          </v:shape>
          <o:OLEObject Type="Embed" ProgID="Equation.DSMT4" ShapeID="_x0000_i1145" DrawAspect="Content" ObjectID="_1780838118" r:id="rId420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6871713E" w14:textId="77777777" w:rsidR="007C1A9F" w:rsidRPr="007A367B" w:rsidRDefault="007C1A9F" w:rsidP="007C1A9F">
      <w:pPr>
        <w:spacing w:after="2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>Bài 1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  <w:lang w:val="en-US"/>
        </w:rPr>
        <w:t>2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>: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Cho hàm số </w:t>
      </w:r>
      <w:r w:rsidRPr="007A367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940" w:dyaOrig="660" w14:anchorId="6CABF501">
          <v:shape id="_x0000_i1146" type="#_x0000_t75" style="width:47.15pt;height:33pt" o:ole="">
            <v:imagedata r:id="rId421" o:title=""/>
          </v:shape>
          <o:OLEObject Type="Embed" ProgID="Equation.DSMT4" ShapeID="_x0000_i1146" DrawAspect="Content" ObjectID="_1780838119" r:id="rId422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63125028" w14:textId="77777777" w:rsidR="007C1A9F" w:rsidRPr="007A367B" w:rsidRDefault="007C1A9F" w:rsidP="007C1A9F">
      <w:pPr>
        <w:spacing w:after="24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  <w:lang w:val="en-US"/>
        </w:rPr>
        <w:lastRenderedPageBreak/>
        <w:t xml:space="preserve">a)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>Vẽ đồ thị của hàm số.</w:t>
      </w:r>
    </w:p>
    <w:p w14:paraId="5099F94E" w14:textId="77777777" w:rsidR="007C1A9F" w:rsidRPr="007A367B" w:rsidRDefault="007C1A9F" w:rsidP="007C1A9F">
      <w:pPr>
        <w:spacing w:after="24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  <w:lang w:val="en-US"/>
        </w:rPr>
        <w:t xml:space="preserve">b)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Trong các điểm </w:t>
      </w:r>
      <w:r w:rsidRPr="007A367B">
        <w:rPr>
          <w:rFonts w:ascii="Times New Roman" w:hAnsi="Times New Roman" w:cs="Times New Roman"/>
          <w:color w:val="000000" w:themeColor="text1"/>
          <w:position w:val="-32"/>
          <w:sz w:val="26"/>
          <w:szCs w:val="26"/>
        </w:rPr>
        <w:object w:dxaOrig="4140" w:dyaOrig="760" w14:anchorId="1BE31775">
          <v:shape id="_x0000_i1147" type="#_x0000_t75" style="width:207pt;height:38.15pt" o:ole="">
            <v:imagedata r:id="rId423" o:title=""/>
          </v:shape>
          <o:OLEObject Type="Embed" ProgID="Equation.DSMT4" ShapeID="_x0000_i1147" DrawAspect="Content" ObjectID="_1780838120" r:id="rId424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>, điểm nào thuộc đồ thị của hàm số trên?</w:t>
      </w:r>
    </w:p>
    <w:p w14:paraId="3DFDF8F5" w14:textId="77777777" w:rsidR="007C1A9F" w:rsidRPr="007A367B" w:rsidRDefault="007C1A9F" w:rsidP="007C1A9F">
      <w:pPr>
        <w:spacing w:after="2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>Bài 1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  <w:lang w:val="en-US"/>
        </w:rPr>
        <w:t>3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>: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Cho hai hàm số </w:t>
      </w:r>
      <w:r w:rsidRPr="007A367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900" w:dyaOrig="660" w14:anchorId="7207B326">
          <v:shape id="_x0000_i1148" type="#_x0000_t75" style="width:45pt;height:33pt" o:ole="">
            <v:imagedata r:id="rId425" o:title=""/>
          </v:shape>
          <o:OLEObject Type="Embed" ProgID="Equation.DSMT4" ShapeID="_x0000_i1148" DrawAspect="Content" ObjectID="_1780838121" r:id="rId426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và </w:t>
      </w:r>
      <w:r w:rsidRPr="007A367B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1100" w:dyaOrig="660" w14:anchorId="2C70BC3B">
          <v:shape id="_x0000_i1149" type="#_x0000_t75" style="width:54.85pt;height:33pt" o:ole="">
            <v:imagedata r:id="rId427" o:title=""/>
          </v:shape>
          <o:OLEObject Type="Embed" ProgID="Equation.DSMT4" ShapeID="_x0000_i1149" DrawAspect="Content" ObjectID="_1780838122" r:id="rId428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. Vẽ đồ thị của hai hàm số đã cho trên cùng một mặt phẳng toạ độ </w:t>
      </w:r>
      <w:r w:rsidRPr="007A367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499" w:dyaOrig="320" w14:anchorId="7BF1EDFC">
          <v:shape id="_x0000_i1150" type="#_x0000_t75" style="width:24.85pt;height:15.85pt" o:ole="">
            <v:imagedata r:id="rId429" o:title=""/>
          </v:shape>
          <o:OLEObject Type="Embed" ProgID="Equation.DSMT4" ShapeID="_x0000_i1150" DrawAspect="Content" ObjectID="_1780838123" r:id="rId430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53449DC1" w14:textId="77777777" w:rsidR="007C1A9F" w:rsidRPr="007A367B" w:rsidRDefault="007C1A9F" w:rsidP="007C1A9F">
      <w:pPr>
        <w:spacing w:after="2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>Bài 1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  <w:lang w:val="en-US"/>
        </w:rPr>
        <w:t>4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>: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Cho hàm số </w:t>
      </w:r>
      <w:r w:rsidRPr="007A367B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1640" w:dyaOrig="440" w14:anchorId="0B43D27D">
          <v:shape id="_x0000_i1151" type="#_x0000_t75" style="width:81.85pt;height:21.85pt" o:ole="">
            <v:imagedata r:id="rId431" o:title=""/>
          </v:shape>
          <o:OLEObject Type="Embed" ProgID="Equation.DSMT4" ShapeID="_x0000_i1151" DrawAspect="Content" ObjectID="_1780838124" r:id="rId432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0A64CB49" w14:textId="77777777" w:rsidR="007C1A9F" w:rsidRPr="007A367B" w:rsidRDefault="007C1A9F" w:rsidP="007C1A9F">
      <w:pPr>
        <w:spacing w:after="24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  <w:lang w:val="en-US"/>
        </w:rPr>
        <w:t xml:space="preserve">a)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Tìm </w:t>
      </w:r>
      <w:r w:rsidRPr="007A367B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00" w:dyaOrig="200" w14:anchorId="43EEB54A">
          <v:shape id="_x0000_i1152" type="#_x0000_t75" style="width:9.85pt;height:9.85pt" o:ole="">
            <v:imagedata r:id="rId433" o:title=""/>
          </v:shape>
          <o:OLEObject Type="Embed" ProgID="Equation.DSMT4" ShapeID="_x0000_i1152" DrawAspect="Content" ObjectID="_1780838125" r:id="rId434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, biết đồ thị của hàm số đi qua điểm </w:t>
      </w:r>
      <w:r w:rsidRPr="007A367B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940" w:dyaOrig="440" w14:anchorId="37ADB458">
          <v:shape id="_x0000_i1153" type="#_x0000_t75" style="width:47.15pt;height:21.85pt" o:ole="">
            <v:imagedata r:id="rId435" o:title=""/>
          </v:shape>
          <o:OLEObject Type="Embed" ProgID="Equation.DSMT4" ShapeID="_x0000_i1153" DrawAspect="Content" ObjectID="_1780838126" r:id="rId436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57D75EA6" w14:textId="77777777" w:rsidR="007C1A9F" w:rsidRPr="007A367B" w:rsidRDefault="007C1A9F" w:rsidP="007C1A9F">
      <w:pPr>
        <w:spacing w:after="24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  <w:lang w:val="en-US"/>
        </w:rPr>
        <w:t xml:space="preserve">b)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>Vẽ đồ thị của hàm số với a vừa tìm được.</w:t>
      </w:r>
    </w:p>
    <w:p w14:paraId="7C56E9CE" w14:textId="77777777" w:rsidR="007C1A9F" w:rsidRPr="007A367B" w:rsidRDefault="007C1A9F" w:rsidP="007C1A9F">
      <w:pPr>
        <w:spacing w:after="24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  <w:lang w:val="en-US"/>
        </w:rPr>
        <w:t xml:space="preserve">c)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Tìm các điểm thuộc đồ thị trên có tung độ </w:t>
      </w:r>
      <w:r w:rsidRPr="007A367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639" w:dyaOrig="320" w14:anchorId="1DEC735B">
          <v:shape id="_x0000_i1154" type="#_x0000_t75" style="width:32.15pt;height:15.85pt" o:ole="">
            <v:imagedata r:id="rId437" o:title=""/>
          </v:shape>
          <o:OLEObject Type="Embed" ProgID="Equation.DSMT4" ShapeID="_x0000_i1154" DrawAspect="Content" ObjectID="_1780838127" r:id="rId438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2D548C6F" w14:textId="77777777" w:rsidR="007C1A9F" w:rsidRPr="007A367B" w:rsidRDefault="007C1A9F" w:rsidP="007C1A9F">
      <w:pPr>
        <w:spacing w:after="2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>Bài 1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  <w:lang w:val="en-US"/>
        </w:rPr>
        <w:t>5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>: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Trên mặt phẳng tọa độ </w:t>
      </w:r>
      <w:r w:rsidRPr="007A367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499" w:dyaOrig="320" w14:anchorId="1312264E">
          <v:shape id="_x0000_i1155" type="#_x0000_t75" style="width:24.85pt;height:15.85pt" o:ole="">
            <v:imagedata r:id="rId439" o:title=""/>
          </v:shape>
          <o:OLEObject Type="Embed" ProgID="Equation.DSMT4" ShapeID="_x0000_i1155" DrawAspect="Content" ObjectID="_1780838128" r:id="rId440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, điểm </w:t>
      </w:r>
      <w:r w:rsidRPr="007A367B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920" w:dyaOrig="440" w14:anchorId="3A543350">
          <v:shape id="_x0000_i1156" type="#_x0000_t75" style="width:45.85pt;height:21.85pt" o:ole="">
            <v:imagedata r:id="rId441" o:title=""/>
          </v:shape>
          <o:OLEObject Type="Embed" ProgID="Equation.DSMT4" ShapeID="_x0000_i1156" DrawAspect="Content" ObjectID="_1780838129" r:id="rId442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thuộc đồ thị của hàm số </w:t>
      </w:r>
      <w:r w:rsidRPr="007A367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840" w:dyaOrig="380" w14:anchorId="4B4147A6">
          <v:shape id="_x0000_i1157" type="#_x0000_t75" style="width:42pt;height:18.85pt" o:ole="">
            <v:imagedata r:id="rId443" o:title=""/>
          </v:shape>
          <o:OLEObject Type="Embed" ProgID="Equation.DSMT4" ShapeID="_x0000_i1157" DrawAspect="Content" ObjectID="_1780838130" r:id="rId444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1F9C36E6" w14:textId="77777777" w:rsidR="007C1A9F" w:rsidRPr="007A367B" w:rsidRDefault="007C1A9F" w:rsidP="007C1A9F">
      <w:pPr>
        <w:spacing w:after="24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  <w:lang w:val="en-US"/>
        </w:rPr>
        <w:t xml:space="preserve">a)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>Tìm hệ số</w:t>
      </w:r>
      <w:r w:rsidRPr="007A367B">
        <w:rPr>
          <w:rFonts w:ascii="Times New Roman" w:eastAsia="Georgia" w:hAnsi="Times New Roman" w:cs="Times New Roman"/>
          <w:color w:val="000000" w:themeColor="text1"/>
          <w:position w:val="-4"/>
          <w:sz w:val="26"/>
          <w:szCs w:val="26"/>
        </w:rPr>
        <w:object w:dxaOrig="200" w:dyaOrig="200" w14:anchorId="22667F00">
          <v:shape id="_x0000_i1158" type="#_x0000_t75" style="width:9.85pt;height:9.85pt" o:ole="">
            <v:imagedata r:id="rId445" o:title=""/>
          </v:shape>
          <o:OLEObject Type="Embed" ProgID="Equation.DSMT4" ShapeID="_x0000_i1158" DrawAspect="Content" ObjectID="_1780838131" r:id="rId446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>.</w:t>
      </w:r>
    </w:p>
    <w:p w14:paraId="46F2CE5A" w14:textId="77777777" w:rsidR="007C1A9F" w:rsidRPr="007A367B" w:rsidRDefault="007C1A9F" w:rsidP="007C1A9F">
      <w:pPr>
        <w:spacing w:after="24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  <w:lang w:val="en-US"/>
        </w:rPr>
        <w:t xml:space="preserve">b)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>Vẽ đồ thị của hàm số với a vừa tìm được.</w:t>
      </w:r>
    </w:p>
    <w:p w14:paraId="6BE32065" w14:textId="77777777" w:rsidR="007C1A9F" w:rsidRPr="007A367B" w:rsidRDefault="007C1A9F" w:rsidP="007C1A9F">
      <w:pPr>
        <w:spacing w:after="24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  <w:lang w:val="en-US"/>
        </w:rPr>
        <w:t xml:space="preserve">c)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Điểm </w:t>
      </w:r>
      <w:r w:rsidRPr="007A367B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1840" w:dyaOrig="440" w14:anchorId="5122F8B8">
          <v:shape id="_x0000_i1159" type="#_x0000_t75" style="width:92.15pt;height:21.85pt" o:ole="">
            <v:imagedata r:id="rId447" o:title=""/>
          </v:shape>
          <o:OLEObject Type="Embed" ProgID="Equation.DSMT4" ShapeID="_x0000_i1159" DrawAspect="Content" ObjectID="_1780838132" r:id="rId448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có thuộc đồ thị của hàm số hay không?</w:t>
      </w:r>
    </w:p>
    <w:p w14:paraId="035EAA65" w14:textId="77777777" w:rsidR="007C1A9F" w:rsidRPr="007A367B" w:rsidRDefault="007C1A9F" w:rsidP="007C1A9F">
      <w:pPr>
        <w:spacing w:after="2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>Bài 1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  <w:lang w:val="en-US"/>
        </w:rPr>
        <w:t>6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>: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Cho hàm số </w:t>
      </w:r>
      <w:r w:rsidRPr="007A367B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1640" w:dyaOrig="440" w14:anchorId="45AC7CE4">
          <v:shape id="_x0000_i1160" type="#_x0000_t75" style="width:81.85pt;height:21.85pt" o:ole="">
            <v:imagedata r:id="rId449" o:title=""/>
          </v:shape>
          <o:OLEObject Type="Embed" ProgID="Equation.DSMT4" ShapeID="_x0000_i1160" DrawAspect="Content" ObjectID="_1780838133" r:id="rId450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61BBA727" w14:textId="77777777" w:rsidR="007C1A9F" w:rsidRPr="007A367B" w:rsidRDefault="007C1A9F" w:rsidP="007C1A9F">
      <w:pPr>
        <w:spacing w:after="24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  <w:lang w:val="en-US"/>
        </w:rPr>
        <w:t xml:space="preserve">a)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Tìm a đề đồ thị hàm số đi qua điểm </w:t>
      </w:r>
      <w:r w:rsidRPr="007A367B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940" w:dyaOrig="440" w14:anchorId="05400CB3">
          <v:shape id="_x0000_i1161" type="#_x0000_t75" style="width:47.15pt;height:21.85pt" o:ole="">
            <v:imagedata r:id="rId451" o:title=""/>
          </v:shape>
          <o:OLEObject Type="Embed" ProgID="Equation.DSMT4" ShapeID="_x0000_i1161" DrawAspect="Content" ObjectID="_1780838134" r:id="rId452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7708616D" w14:textId="77777777" w:rsidR="007C1A9F" w:rsidRPr="007A367B" w:rsidRDefault="007C1A9F" w:rsidP="007C1A9F">
      <w:pPr>
        <w:spacing w:after="24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  <w:lang w:val="en-US"/>
        </w:rPr>
        <w:t xml:space="preserve">b)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Vẽ đồ thị </w:t>
      </w:r>
      <w:r w:rsidRPr="007A367B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400" w:dyaOrig="440" w14:anchorId="0533E8A7">
          <v:shape id="_x0000_i1162" type="#_x0000_t75" style="width:20.15pt;height:21.85pt" o:ole="">
            <v:imagedata r:id="rId453" o:title=""/>
          </v:shape>
          <o:OLEObject Type="Embed" ProgID="Equation.DSMT4" ShapeID="_x0000_i1162" DrawAspect="Content" ObjectID="_1780838135" r:id="rId454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của hàm số với a vừa tìm được.</w:t>
      </w:r>
    </w:p>
    <w:p w14:paraId="178E7FC5" w14:textId="77777777" w:rsidR="007C1A9F" w:rsidRPr="007A367B" w:rsidRDefault="007C1A9F" w:rsidP="007C1A9F">
      <w:pPr>
        <w:spacing w:after="24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  <w:lang w:val="en-US"/>
        </w:rPr>
        <w:t xml:space="preserve">c)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Tìm các điểm thuộc đồ thị </w:t>
      </w:r>
      <w:r w:rsidRPr="007A367B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400" w:dyaOrig="440" w14:anchorId="3370F5EE">
          <v:shape id="_x0000_i1163" type="#_x0000_t75" style="width:20.15pt;height:21.85pt" o:ole="">
            <v:imagedata r:id="rId455" o:title=""/>
          </v:shape>
          <o:OLEObject Type="Embed" ProgID="Equation.DSMT4" ShapeID="_x0000_i1163" DrawAspect="Content" ObjectID="_1780838136" r:id="rId456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có tung độ </w:t>
      </w:r>
      <w:r w:rsidRPr="007A367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820" w:dyaOrig="320" w14:anchorId="0F978C32">
          <v:shape id="_x0000_i1164" type="#_x0000_t75" style="width:41.15pt;height:15.85pt" o:ole="">
            <v:imagedata r:id="rId457" o:title=""/>
          </v:shape>
          <o:OLEObject Type="Embed" ProgID="Equation.DSMT4" ShapeID="_x0000_i1164" DrawAspect="Content" ObjectID="_1780838137" r:id="rId458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50C87511" w14:textId="77777777" w:rsidR="007C1A9F" w:rsidRPr="007A367B" w:rsidRDefault="007C1A9F" w:rsidP="007C1A9F">
      <w:pPr>
        <w:spacing w:after="2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 xml:space="preserve">Bài 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  <w:lang w:val="en-US"/>
        </w:rPr>
        <w:t>17</w:t>
      </w:r>
      <w:r w:rsidRPr="007A367B">
        <w:rPr>
          <w:rFonts w:ascii="Times New Roman" w:eastAsia="Georgia" w:hAnsi="Times New Roman" w:cs="Times New Roman"/>
          <w:b/>
          <w:bCs/>
          <w:color w:val="000000" w:themeColor="text1"/>
          <w:sz w:val="26"/>
          <w:szCs w:val="26"/>
        </w:rPr>
        <w:t>: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Cho hình lăng trụ đứng có đáy là hình vuông cạnh </w:t>
      </w:r>
      <w:r w:rsidRPr="007A367B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720" w:dyaOrig="440" w14:anchorId="43EA20BF">
          <v:shape id="_x0000_i1165" type="#_x0000_t75" style="width:36pt;height:21.85pt" o:ole="">
            <v:imagedata r:id="rId459" o:title=""/>
          </v:shape>
          <o:OLEObject Type="Embed" ProgID="Equation.DSMT4" ShapeID="_x0000_i1165" DrawAspect="Content" ObjectID="_1780838138" r:id="rId460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và chiều cao </w:t>
      </w:r>
      <w:r w:rsidRPr="007A367B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00" w:dyaOrig="279" w14:anchorId="07F71D47">
          <v:shape id="_x0000_i1166" type="#_x0000_t75" style="width:35.15pt;height:14.15pt" o:ole="">
            <v:imagedata r:id="rId461" o:title=""/>
          </v:shape>
          <o:OLEObject Type="Embed" ProgID="Equation.DSMT4" ShapeID="_x0000_i1166" DrawAspect="Content" ObjectID="_1780838139" r:id="rId462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353FF879" w14:textId="77777777" w:rsidR="007C1A9F" w:rsidRPr="007A367B" w:rsidRDefault="007C1A9F" w:rsidP="007C1A9F">
      <w:pPr>
        <w:spacing w:after="24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  <w:lang w:val="en-US"/>
        </w:rPr>
        <w:t xml:space="preserve">a)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Viết công thức tính thể tích </w:t>
      </w:r>
      <w:r w:rsidRPr="007A367B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 w14:anchorId="2E2AD0C3">
          <v:shape id="_x0000_i1167" type="#_x0000_t75" style="width:12pt;height:12.85pt" o:ole="">
            <v:imagedata r:id="rId463" o:title=""/>
          </v:shape>
          <o:OLEObject Type="Embed" ProgID="Equation.DSMT4" ShapeID="_x0000_i1167" DrawAspect="Content" ObjectID="_1780838140" r:id="rId464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của lăng trụ theo </w:t>
      </w:r>
      <w:r w:rsidRPr="007A367B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00" w:dyaOrig="200" w14:anchorId="3B978382">
          <v:shape id="_x0000_i1168" type="#_x0000_t75" style="width:9.85pt;height:9.85pt" o:ole="">
            <v:imagedata r:id="rId465" o:title=""/>
          </v:shape>
          <o:OLEObject Type="Embed" ProgID="Equation.DSMT4" ShapeID="_x0000_i1168" DrawAspect="Content" ObjectID="_1780838141" r:id="rId466"/>
        </w:objec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 xml:space="preserve"> và tính giá trị của </w:t>
      </w:r>
      <w:r w:rsidRPr="007A367B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 w14:anchorId="3E9CF4AF">
          <v:shape id="_x0000_i1169" type="#_x0000_t75" style="width:12pt;height:12.85pt" o:ole="">
            <v:imagedata r:id="rId467" o:title=""/>
          </v:shape>
          <o:OLEObject Type="Embed" ProgID="Equation.DSMT4" ShapeID="_x0000_i1169" DrawAspect="Content" ObjectID="_1780838142" r:id="rId468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khi </w:t>
      </w:r>
      <w:r w:rsidRPr="007A367B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140" w:dyaOrig="279" w14:anchorId="2663AAFA">
          <v:shape id="_x0000_i1170" type="#_x0000_t75" style="width:57.45pt;height:14.15pt" o:ole="">
            <v:imagedata r:id="rId469" o:title=""/>
          </v:shape>
          <o:OLEObject Type="Embed" ProgID="Equation.DSMT4" ShapeID="_x0000_i1170" DrawAspect="Content" ObjectID="_1780838143" r:id="rId470"/>
        </w:object>
      </w:r>
      <w:r w:rsidRPr="007A367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722C17FD" w14:textId="77777777" w:rsidR="007C1A9F" w:rsidRPr="007A367B" w:rsidRDefault="007C1A9F" w:rsidP="007C1A9F">
      <w:pPr>
        <w:spacing w:after="240" w:line="24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  <w:lang w:val="en-US"/>
        </w:rPr>
        <w:t xml:space="preserve">b) </w:t>
      </w:r>
      <w:r w:rsidRPr="007A367B">
        <w:rPr>
          <w:rFonts w:ascii="Times New Roman" w:eastAsia="Georgia" w:hAnsi="Times New Roman" w:cs="Times New Roman"/>
          <w:color w:val="000000" w:themeColor="text1"/>
          <w:sz w:val="26"/>
          <w:szCs w:val="26"/>
        </w:rPr>
        <w:t>Nếu độ dài cạnh đáy tăng lên ba lần thì thể tích của hình lăng trụ thay đổi thế nào?</w:t>
      </w:r>
    </w:p>
    <w:p w14:paraId="20A1438B" w14:textId="77777777" w:rsidR="007C1A9F" w:rsidRPr="007A367B" w:rsidRDefault="007C1A9F" w:rsidP="007C1A9F">
      <w:pP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</w:pPr>
    </w:p>
    <w:p w14:paraId="0B17B52A" w14:textId="65A8DE12" w:rsidR="00267B3F" w:rsidRPr="007A367B" w:rsidRDefault="00267B3F" w:rsidP="00607BB6">
      <w:pPr>
        <w:spacing w:line="276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</w:p>
    <w:sectPr w:rsidR="00267B3F" w:rsidRPr="007A367B" w:rsidSect="00267D56">
      <w:footerReference w:type="default" r:id="rId471"/>
      <w:pgSz w:w="11906" w:h="16838" w:code="9"/>
      <w:pgMar w:top="1134" w:right="1134" w:bottom="1134" w:left="1134" w:header="720" w:footer="42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ABDFEA" w14:textId="77777777" w:rsidR="009453A1" w:rsidRDefault="009453A1" w:rsidP="00E95B09">
      <w:pPr>
        <w:spacing w:after="0" w:line="240" w:lineRule="auto"/>
      </w:pPr>
      <w:r>
        <w:separator/>
      </w:r>
    </w:p>
  </w:endnote>
  <w:endnote w:type="continuationSeparator" w:id="0">
    <w:p w14:paraId="260BCDD3" w14:textId="77777777" w:rsidR="009453A1" w:rsidRDefault="009453A1" w:rsidP="00E95B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9458857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9BC3A3C" w14:textId="77777777" w:rsidR="007D2698" w:rsidRDefault="007D269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41263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14:paraId="0512D290" w14:textId="77777777" w:rsidR="007D2698" w:rsidRDefault="007D269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D05A0B" w14:textId="77777777" w:rsidR="009453A1" w:rsidRDefault="009453A1" w:rsidP="00E95B09">
      <w:pPr>
        <w:spacing w:after="0" w:line="240" w:lineRule="auto"/>
      </w:pPr>
      <w:r>
        <w:separator/>
      </w:r>
    </w:p>
  </w:footnote>
  <w:footnote w:type="continuationSeparator" w:id="0">
    <w:p w14:paraId="75825C62" w14:textId="77777777" w:rsidR="009453A1" w:rsidRDefault="009453A1" w:rsidP="00E95B0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2901C1"/>
    <w:multiLevelType w:val="hybridMultilevel"/>
    <w:tmpl w:val="CE203526"/>
    <w:lvl w:ilvl="0" w:tplc="5226D2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E650AE">
      <w:numFmt w:val="decimal"/>
      <w:lvlText w:val=""/>
      <w:lvlJc w:val="left"/>
    </w:lvl>
    <w:lvl w:ilvl="2" w:tplc="AE3001A8">
      <w:numFmt w:val="decimal"/>
      <w:lvlText w:val=""/>
      <w:lvlJc w:val="left"/>
    </w:lvl>
    <w:lvl w:ilvl="3" w:tplc="04FCABB4">
      <w:numFmt w:val="decimal"/>
      <w:lvlText w:val=""/>
      <w:lvlJc w:val="left"/>
    </w:lvl>
    <w:lvl w:ilvl="4" w:tplc="C31A6BA8">
      <w:numFmt w:val="decimal"/>
      <w:lvlText w:val=""/>
      <w:lvlJc w:val="left"/>
    </w:lvl>
    <w:lvl w:ilvl="5" w:tplc="9ABEED14">
      <w:numFmt w:val="decimal"/>
      <w:lvlText w:val=""/>
      <w:lvlJc w:val="left"/>
    </w:lvl>
    <w:lvl w:ilvl="6" w:tplc="9E2C8F76">
      <w:numFmt w:val="decimal"/>
      <w:lvlText w:val=""/>
      <w:lvlJc w:val="left"/>
    </w:lvl>
    <w:lvl w:ilvl="7" w:tplc="09205B1E">
      <w:numFmt w:val="decimal"/>
      <w:lvlText w:val=""/>
      <w:lvlJc w:val="left"/>
    </w:lvl>
    <w:lvl w:ilvl="8" w:tplc="02A6D884">
      <w:numFmt w:val="decimal"/>
      <w:lvlText w:val=""/>
      <w:lvlJc w:val="left"/>
    </w:lvl>
  </w:abstractNum>
  <w:abstractNum w:abstractNumId="1" w15:restartNumberingAfterBreak="0">
    <w:nsid w:val="07C955C3"/>
    <w:multiLevelType w:val="hybridMultilevel"/>
    <w:tmpl w:val="A68CEDA4"/>
    <w:lvl w:ilvl="0" w:tplc="6F2C8C9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2468190">
      <w:numFmt w:val="decimal"/>
      <w:lvlText w:val=""/>
      <w:lvlJc w:val="left"/>
    </w:lvl>
    <w:lvl w:ilvl="2" w:tplc="170EB5A6">
      <w:numFmt w:val="decimal"/>
      <w:lvlText w:val=""/>
      <w:lvlJc w:val="left"/>
    </w:lvl>
    <w:lvl w:ilvl="3" w:tplc="28164E32">
      <w:numFmt w:val="decimal"/>
      <w:lvlText w:val=""/>
      <w:lvlJc w:val="left"/>
    </w:lvl>
    <w:lvl w:ilvl="4" w:tplc="553A2BEE">
      <w:numFmt w:val="decimal"/>
      <w:lvlText w:val=""/>
      <w:lvlJc w:val="left"/>
    </w:lvl>
    <w:lvl w:ilvl="5" w:tplc="A198D94A">
      <w:numFmt w:val="decimal"/>
      <w:lvlText w:val=""/>
      <w:lvlJc w:val="left"/>
    </w:lvl>
    <w:lvl w:ilvl="6" w:tplc="AB5EA0D0">
      <w:numFmt w:val="decimal"/>
      <w:lvlText w:val=""/>
      <w:lvlJc w:val="left"/>
    </w:lvl>
    <w:lvl w:ilvl="7" w:tplc="E3E66FC4">
      <w:numFmt w:val="decimal"/>
      <w:lvlText w:val=""/>
      <w:lvlJc w:val="left"/>
    </w:lvl>
    <w:lvl w:ilvl="8" w:tplc="2C0C5466">
      <w:numFmt w:val="decimal"/>
      <w:lvlText w:val=""/>
      <w:lvlJc w:val="left"/>
    </w:lvl>
  </w:abstractNum>
  <w:abstractNum w:abstractNumId="2" w15:restartNumberingAfterBreak="0">
    <w:nsid w:val="0A13287F"/>
    <w:multiLevelType w:val="hybridMultilevel"/>
    <w:tmpl w:val="9E50FE68"/>
    <w:lvl w:ilvl="0" w:tplc="67D6F66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ED07D04">
      <w:numFmt w:val="decimal"/>
      <w:lvlText w:val=""/>
      <w:lvlJc w:val="left"/>
    </w:lvl>
    <w:lvl w:ilvl="2" w:tplc="A0D0CA30">
      <w:numFmt w:val="decimal"/>
      <w:lvlText w:val=""/>
      <w:lvlJc w:val="left"/>
    </w:lvl>
    <w:lvl w:ilvl="3" w:tplc="4BDEE15E">
      <w:numFmt w:val="decimal"/>
      <w:lvlText w:val=""/>
      <w:lvlJc w:val="left"/>
    </w:lvl>
    <w:lvl w:ilvl="4" w:tplc="7F988DE4">
      <w:numFmt w:val="decimal"/>
      <w:lvlText w:val=""/>
      <w:lvlJc w:val="left"/>
    </w:lvl>
    <w:lvl w:ilvl="5" w:tplc="05109C5C">
      <w:numFmt w:val="decimal"/>
      <w:lvlText w:val=""/>
      <w:lvlJc w:val="left"/>
    </w:lvl>
    <w:lvl w:ilvl="6" w:tplc="FFA852E6">
      <w:numFmt w:val="decimal"/>
      <w:lvlText w:val=""/>
      <w:lvlJc w:val="left"/>
    </w:lvl>
    <w:lvl w:ilvl="7" w:tplc="A63CF99E">
      <w:numFmt w:val="decimal"/>
      <w:lvlText w:val=""/>
      <w:lvlJc w:val="left"/>
    </w:lvl>
    <w:lvl w:ilvl="8" w:tplc="A7F26244">
      <w:numFmt w:val="decimal"/>
      <w:lvlText w:val=""/>
      <w:lvlJc w:val="left"/>
    </w:lvl>
  </w:abstractNum>
  <w:abstractNum w:abstractNumId="3" w15:restartNumberingAfterBreak="0">
    <w:nsid w:val="0C350259"/>
    <w:multiLevelType w:val="hybridMultilevel"/>
    <w:tmpl w:val="672202A0"/>
    <w:lvl w:ilvl="0" w:tplc="02B643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8C4DFC2">
      <w:numFmt w:val="decimal"/>
      <w:lvlText w:val=""/>
      <w:lvlJc w:val="left"/>
    </w:lvl>
    <w:lvl w:ilvl="2" w:tplc="ADE005C2">
      <w:numFmt w:val="decimal"/>
      <w:lvlText w:val=""/>
      <w:lvlJc w:val="left"/>
    </w:lvl>
    <w:lvl w:ilvl="3" w:tplc="2BB66062">
      <w:numFmt w:val="decimal"/>
      <w:lvlText w:val=""/>
      <w:lvlJc w:val="left"/>
    </w:lvl>
    <w:lvl w:ilvl="4" w:tplc="1DAE0ADC">
      <w:numFmt w:val="decimal"/>
      <w:lvlText w:val=""/>
      <w:lvlJc w:val="left"/>
    </w:lvl>
    <w:lvl w:ilvl="5" w:tplc="EF48357E">
      <w:numFmt w:val="decimal"/>
      <w:lvlText w:val=""/>
      <w:lvlJc w:val="left"/>
    </w:lvl>
    <w:lvl w:ilvl="6" w:tplc="A16C3DAE">
      <w:numFmt w:val="decimal"/>
      <w:lvlText w:val=""/>
      <w:lvlJc w:val="left"/>
    </w:lvl>
    <w:lvl w:ilvl="7" w:tplc="BC6043AE">
      <w:numFmt w:val="decimal"/>
      <w:lvlText w:val=""/>
      <w:lvlJc w:val="left"/>
    </w:lvl>
    <w:lvl w:ilvl="8" w:tplc="DD709BFC">
      <w:numFmt w:val="decimal"/>
      <w:lvlText w:val=""/>
      <w:lvlJc w:val="left"/>
    </w:lvl>
  </w:abstractNum>
  <w:abstractNum w:abstractNumId="4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AA1241"/>
    <w:multiLevelType w:val="hybridMultilevel"/>
    <w:tmpl w:val="F0FC7216"/>
    <w:lvl w:ilvl="0" w:tplc="2EF280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5C691CA">
      <w:numFmt w:val="decimal"/>
      <w:lvlText w:val=""/>
      <w:lvlJc w:val="left"/>
    </w:lvl>
    <w:lvl w:ilvl="2" w:tplc="6DE2EE00">
      <w:numFmt w:val="decimal"/>
      <w:lvlText w:val=""/>
      <w:lvlJc w:val="left"/>
    </w:lvl>
    <w:lvl w:ilvl="3" w:tplc="03763E84">
      <w:numFmt w:val="decimal"/>
      <w:lvlText w:val=""/>
      <w:lvlJc w:val="left"/>
    </w:lvl>
    <w:lvl w:ilvl="4" w:tplc="C062170E">
      <w:numFmt w:val="decimal"/>
      <w:lvlText w:val=""/>
      <w:lvlJc w:val="left"/>
    </w:lvl>
    <w:lvl w:ilvl="5" w:tplc="EE9C6B54">
      <w:numFmt w:val="decimal"/>
      <w:lvlText w:val=""/>
      <w:lvlJc w:val="left"/>
    </w:lvl>
    <w:lvl w:ilvl="6" w:tplc="F5EE5BE8">
      <w:numFmt w:val="decimal"/>
      <w:lvlText w:val=""/>
      <w:lvlJc w:val="left"/>
    </w:lvl>
    <w:lvl w:ilvl="7" w:tplc="3E90735A">
      <w:numFmt w:val="decimal"/>
      <w:lvlText w:val=""/>
      <w:lvlJc w:val="left"/>
    </w:lvl>
    <w:lvl w:ilvl="8" w:tplc="C4BA8ECE">
      <w:numFmt w:val="decimal"/>
      <w:lvlText w:val=""/>
      <w:lvlJc w:val="left"/>
    </w:lvl>
  </w:abstractNum>
  <w:abstractNum w:abstractNumId="6" w15:restartNumberingAfterBreak="0">
    <w:nsid w:val="118F3D06"/>
    <w:multiLevelType w:val="hybridMultilevel"/>
    <w:tmpl w:val="98AEED5C"/>
    <w:lvl w:ilvl="0" w:tplc="A6BCEB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D026076">
      <w:numFmt w:val="decimal"/>
      <w:lvlText w:val=""/>
      <w:lvlJc w:val="left"/>
    </w:lvl>
    <w:lvl w:ilvl="2" w:tplc="FD1810AC">
      <w:numFmt w:val="decimal"/>
      <w:lvlText w:val=""/>
      <w:lvlJc w:val="left"/>
    </w:lvl>
    <w:lvl w:ilvl="3" w:tplc="016CE34E">
      <w:numFmt w:val="decimal"/>
      <w:lvlText w:val=""/>
      <w:lvlJc w:val="left"/>
    </w:lvl>
    <w:lvl w:ilvl="4" w:tplc="BAA043F8">
      <w:numFmt w:val="decimal"/>
      <w:lvlText w:val=""/>
      <w:lvlJc w:val="left"/>
    </w:lvl>
    <w:lvl w:ilvl="5" w:tplc="0916E708">
      <w:numFmt w:val="decimal"/>
      <w:lvlText w:val=""/>
      <w:lvlJc w:val="left"/>
    </w:lvl>
    <w:lvl w:ilvl="6" w:tplc="E4B80F24">
      <w:numFmt w:val="decimal"/>
      <w:lvlText w:val=""/>
      <w:lvlJc w:val="left"/>
    </w:lvl>
    <w:lvl w:ilvl="7" w:tplc="5F5EEEF2">
      <w:numFmt w:val="decimal"/>
      <w:lvlText w:val=""/>
      <w:lvlJc w:val="left"/>
    </w:lvl>
    <w:lvl w:ilvl="8" w:tplc="58145652">
      <w:numFmt w:val="decimal"/>
      <w:lvlText w:val=""/>
      <w:lvlJc w:val="left"/>
    </w:lvl>
  </w:abstractNum>
  <w:abstractNum w:abstractNumId="7" w15:restartNumberingAfterBreak="0">
    <w:nsid w:val="11970019"/>
    <w:multiLevelType w:val="hybridMultilevel"/>
    <w:tmpl w:val="D4FC5EE4"/>
    <w:lvl w:ilvl="0" w:tplc="BD2845C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70C4596">
      <w:numFmt w:val="decimal"/>
      <w:lvlText w:val=""/>
      <w:lvlJc w:val="left"/>
    </w:lvl>
    <w:lvl w:ilvl="2" w:tplc="0C660E46">
      <w:numFmt w:val="decimal"/>
      <w:lvlText w:val=""/>
      <w:lvlJc w:val="left"/>
    </w:lvl>
    <w:lvl w:ilvl="3" w:tplc="E1229332">
      <w:numFmt w:val="decimal"/>
      <w:lvlText w:val=""/>
      <w:lvlJc w:val="left"/>
    </w:lvl>
    <w:lvl w:ilvl="4" w:tplc="8118E796">
      <w:numFmt w:val="decimal"/>
      <w:lvlText w:val=""/>
      <w:lvlJc w:val="left"/>
    </w:lvl>
    <w:lvl w:ilvl="5" w:tplc="F37470C8">
      <w:numFmt w:val="decimal"/>
      <w:lvlText w:val=""/>
      <w:lvlJc w:val="left"/>
    </w:lvl>
    <w:lvl w:ilvl="6" w:tplc="2EFCFBB6">
      <w:numFmt w:val="decimal"/>
      <w:lvlText w:val=""/>
      <w:lvlJc w:val="left"/>
    </w:lvl>
    <w:lvl w:ilvl="7" w:tplc="3D6CD406">
      <w:numFmt w:val="decimal"/>
      <w:lvlText w:val=""/>
      <w:lvlJc w:val="left"/>
    </w:lvl>
    <w:lvl w:ilvl="8" w:tplc="A7FE4C08">
      <w:numFmt w:val="decimal"/>
      <w:lvlText w:val=""/>
      <w:lvlJc w:val="left"/>
    </w:lvl>
  </w:abstractNum>
  <w:abstractNum w:abstractNumId="8" w15:restartNumberingAfterBreak="0">
    <w:nsid w:val="11F357EA"/>
    <w:multiLevelType w:val="hybridMultilevel"/>
    <w:tmpl w:val="0660E17A"/>
    <w:lvl w:ilvl="0" w:tplc="A67ECF9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7F8DB0C">
      <w:numFmt w:val="decimal"/>
      <w:lvlText w:val=""/>
      <w:lvlJc w:val="left"/>
    </w:lvl>
    <w:lvl w:ilvl="2" w:tplc="13C025C2">
      <w:numFmt w:val="decimal"/>
      <w:lvlText w:val=""/>
      <w:lvlJc w:val="left"/>
    </w:lvl>
    <w:lvl w:ilvl="3" w:tplc="0ACEF90A">
      <w:numFmt w:val="decimal"/>
      <w:lvlText w:val=""/>
      <w:lvlJc w:val="left"/>
    </w:lvl>
    <w:lvl w:ilvl="4" w:tplc="7D64038A">
      <w:numFmt w:val="decimal"/>
      <w:lvlText w:val=""/>
      <w:lvlJc w:val="left"/>
    </w:lvl>
    <w:lvl w:ilvl="5" w:tplc="0416337A">
      <w:numFmt w:val="decimal"/>
      <w:lvlText w:val=""/>
      <w:lvlJc w:val="left"/>
    </w:lvl>
    <w:lvl w:ilvl="6" w:tplc="1CC4FD50">
      <w:numFmt w:val="decimal"/>
      <w:lvlText w:val=""/>
      <w:lvlJc w:val="left"/>
    </w:lvl>
    <w:lvl w:ilvl="7" w:tplc="A6F471E8">
      <w:numFmt w:val="decimal"/>
      <w:lvlText w:val=""/>
      <w:lvlJc w:val="left"/>
    </w:lvl>
    <w:lvl w:ilvl="8" w:tplc="31E6C0A2">
      <w:numFmt w:val="decimal"/>
      <w:lvlText w:val=""/>
      <w:lvlJc w:val="left"/>
    </w:lvl>
  </w:abstractNum>
  <w:abstractNum w:abstractNumId="9" w15:restartNumberingAfterBreak="0">
    <w:nsid w:val="1D4A4C6E"/>
    <w:multiLevelType w:val="hybridMultilevel"/>
    <w:tmpl w:val="961090C0"/>
    <w:lvl w:ilvl="0" w:tplc="A58EB9E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184F66">
      <w:numFmt w:val="decimal"/>
      <w:lvlText w:val=""/>
      <w:lvlJc w:val="left"/>
    </w:lvl>
    <w:lvl w:ilvl="2" w:tplc="8660834A">
      <w:numFmt w:val="decimal"/>
      <w:lvlText w:val=""/>
      <w:lvlJc w:val="left"/>
    </w:lvl>
    <w:lvl w:ilvl="3" w:tplc="15F82BBC">
      <w:numFmt w:val="decimal"/>
      <w:lvlText w:val=""/>
      <w:lvlJc w:val="left"/>
    </w:lvl>
    <w:lvl w:ilvl="4" w:tplc="56C42B5E">
      <w:numFmt w:val="decimal"/>
      <w:lvlText w:val=""/>
      <w:lvlJc w:val="left"/>
    </w:lvl>
    <w:lvl w:ilvl="5" w:tplc="29146B20">
      <w:numFmt w:val="decimal"/>
      <w:lvlText w:val=""/>
      <w:lvlJc w:val="left"/>
    </w:lvl>
    <w:lvl w:ilvl="6" w:tplc="38800B36">
      <w:numFmt w:val="decimal"/>
      <w:lvlText w:val=""/>
      <w:lvlJc w:val="left"/>
    </w:lvl>
    <w:lvl w:ilvl="7" w:tplc="92B0DF3E">
      <w:numFmt w:val="decimal"/>
      <w:lvlText w:val=""/>
      <w:lvlJc w:val="left"/>
    </w:lvl>
    <w:lvl w:ilvl="8" w:tplc="FAAE7230">
      <w:numFmt w:val="decimal"/>
      <w:lvlText w:val=""/>
      <w:lvlJc w:val="left"/>
    </w:lvl>
  </w:abstractNum>
  <w:abstractNum w:abstractNumId="10" w15:restartNumberingAfterBreak="0">
    <w:nsid w:val="1E3E7584"/>
    <w:multiLevelType w:val="hybridMultilevel"/>
    <w:tmpl w:val="CF2A188A"/>
    <w:lvl w:ilvl="0" w:tplc="DDACB50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1B0B790">
      <w:numFmt w:val="decimal"/>
      <w:lvlText w:val=""/>
      <w:lvlJc w:val="left"/>
    </w:lvl>
    <w:lvl w:ilvl="2" w:tplc="84E23F0C">
      <w:numFmt w:val="decimal"/>
      <w:lvlText w:val=""/>
      <w:lvlJc w:val="left"/>
    </w:lvl>
    <w:lvl w:ilvl="3" w:tplc="2064E972">
      <w:numFmt w:val="decimal"/>
      <w:lvlText w:val=""/>
      <w:lvlJc w:val="left"/>
    </w:lvl>
    <w:lvl w:ilvl="4" w:tplc="401A71D0">
      <w:numFmt w:val="decimal"/>
      <w:lvlText w:val=""/>
      <w:lvlJc w:val="left"/>
    </w:lvl>
    <w:lvl w:ilvl="5" w:tplc="D04A4304">
      <w:numFmt w:val="decimal"/>
      <w:lvlText w:val=""/>
      <w:lvlJc w:val="left"/>
    </w:lvl>
    <w:lvl w:ilvl="6" w:tplc="6BFC3C8A">
      <w:numFmt w:val="decimal"/>
      <w:lvlText w:val=""/>
      <w:lvlJc w:val="left"/>
    </w:lvl>
    <w:lvl w:ilvl="7" w:tplc="EF2AAA5C">
      <w:numFmt w:val="decimal"/>
      <w:lvlText w:val=""/>
      <w:lvlJc w:val="left"/>
    </w:lvl>
    <w:lvl w:ilvl="8" w:tplc="07687FE4">
      <w:numFmt w:val="decimal"/>
      <w:lvlText w:val=""/>
      <w:lvlJc w:val="left"/>
    </w:lvl>
  </w:abstractNum>
  <w:abstractNum w:abstractNumId="11" w15:restartNumberingAfterBreak="0">
    <w:nsid w:val="2EFF2CD7"/>
    <w:multiLevelType w:val="hybridMultilevel"/>
    <w:tmpl w:val="F74A9B42"/>
    <w:lvl w:ilvl="0" w:tplc="A788B35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478929E">
      <w:numFmt w:val="decimal"/>
      <w:lvlText w:val=""/>
      <w:lvlJc w:val="left"/>
    </w:lvl>
    <w:lvl w:ilvl="2" w:tplc="5E5A2EE8">
      <w:numFmt w:val="decimal"/>
      <w:lvlText w:val=""/>
      <w:lvlJc w:val="left"/>
    </w:lvl>
    <w:lvl w:ilvl="3" w:tplc="E40AE25E">
      <w:numFmt w:val="decimal"/>
      <w:lvlText w:val=""/>
      <w:lvlJc w:val="left"/>
    </w:lvl>
    <w:lvl w:ilvl="4" w:tplc="B9B4E66A">
      <w:numFmt w:val="decimal"/>
      <w:lvlText w:val=""/>
      <w:lvlJc w:val="left"/>
    </w:lvl>
    <w:lvl w:ilvl="5" w:tplc="FBA463EA">
      <w:numFmt w:val="decimal"/>
      <w:lvlText w:val=""/>
      <w:lvlJc w:val="left"/>
    </w:lvl>
    <w:lvl w:ilvl="6" w:tplc="91F61DB0">
      <w:numFmt w:val="decimal"/>
      <w:lvlText w:val=""/>
      <w:lvlJc w:val="left"/>
    </w:lvl>
    <w:lvl w:ilvl="7" w:tplc="3E583586">
      <w:numFmt w:val="decimal"/>
      <w:lvlText w:val=""/>
      <w:lvlJc w:val="left"/>
    </w:lvl>
    <w:lvl w:ilvl="8" w:tplc="BD6EAC9A">
      <w:numFmt w:val="decimal"/>
      <w:lvlText w:val=""/>
      <w:lvlJc w:val="left"/>
    </w:lvl>
  </w:abstractNum>
  <w:abstractNum w:abstractNumId="12" w15:restartNumberingAfterBreak="0">
    <w:nsid w:val="3A993952"/>
    <w:multiLevelType w:val="hybridMultilevel"/>
    <w:tmpl w:val="6630A9E2"/>
    <w:lvl w:ilvl="0" w:tplc="F5E8492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50E79BC">
      <w:numFmt w:val="decimal"/>
      <w:lvlText w:val=""/>
      <w:lvlJc w:val="left"/>
    </w:lvl>
    <w:lvl w:ilvl="2" w:tplc="A4B07528">
      <w:numFmt w:val="decimal"/>
      <w:lvlText w:val=""/>
      <w:lvlJc w:val="left"/>
    </w:lvl>
    <w:lvl w:ilvl="3" w:tplc="2122A1B8">
      <w:numFmt w:val="decimal"/>
      <w:lvlText w:val=""/>
      <w:lvlJc w:val="left"/>
    </w:lvl>
    <w:lvl w:ilvl="4" w:tplc="B73A9BA6">
      <w:numFmt w:val="decimal"/>
      <w:lvlText w:val=""/>
      <w:lvlJc w:val="left"/>
    </w:lvl>
    <w:lvl w:ilvl="5" w:tplc="9654A9B8">
      <w:numFmt w:val="decimal"/>
      <w:lvlText w:val=""/>
      <w:lvlJc w:val="left"/>
    </w:lvl>
    <w:lvl w:ilvl="6" w:tplc="90F6D430">
      <w:numFmt w:val="decimal"/>
      <w:lvlText w:val=""/>
      <w:lvlJc w:val="left"/>
    </w:lvl>
    <w:lvl w:ilvl="7" w:tplc="E3667348">
      <w:numFmt w:val="decimal"/>
      <w:lvlText w:val=""/>
      <w:lvlJc w:val="left"/>
    </w:lvl>
    <w:lvl w:ilvl="8" w:tplc="19F4F59A">
      <w:numFmt w:val="decimal"/>
      <w:lvlText w:val=""/>
      <w:lvlJc w:val="left"/>
    </w:lvl>
  </w:abstractNum>
  <w:abstractNum w:abstractNumId="13" w15:restartNumberingAfterBreak="0">
    <w:nsid w:val="43D91164"/>
    <w:multiLevelType w:val="hybridMultilevel"/>
    <w:tmpl w:val="DF2E765E"/>
    <w:lvl w:ilvl="0" w:tplc="701A05D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D08DA26">
      <w:numFmt w:val="decimal"/>
      <w:lvlText w:val=""/>
      <w:lvlJc w:val="left"/>
    </w:lvl>
    <w:lvl w:ilvl="2" w:tplc="8DE65720">
      <w:numFmt w:val="decimal"/>
      <w:lvlText w:val=""/>
      <w:lvlJc w:val="left"/>
    </w:lvl>
    <w:lvl w:ilvl="3" w:tplc="B8066CBC">
      <w:numFmt w:val="decimal"/>
      <w:lvlText w:val=""/>
      <w:lvlJc w:val="left"/>
    </w:lvl>
    <w:lvl w:ilvl="4" w:tplc="E37A61D2">
      <w:numFmt w:val="decimal"/>
      <w:lvlText w:val=""/>
      <w:lvlJc w:val="left"/>
    </w:lvl>
    <w:lvl w:ilvl="5" w:tplc="4F0603F8">
      <w:numFmt w:val="decimal"/>
      <w:lvlText w:val=""/>
      <w:lvlJc w:val="left"/>
    </w:lvl>
    <w:lvl w:ilvl="6" w:tplc="B548F928">
      <w:numFmt w:val="decimal"/>
      <w:lvlText w:val=""/>
      <w:lvlJc w:val="left"/>
    </w:lvl>
    <w:lvl w:ilvl="7" w:tplc="25F473EE">
      <w:numFmt w:val="decimal"/>
      <w:lvlText w:val=""/>
      <w:lvlJc w:val="left"/>
    </w:lvl>
    <w:lvl w:ilvl="8" w:tplc="D732404C">
      <w:numFmt w:val="decimal"/>
      <w:lvlText w:val=""/>
      <w:lvlJc w:val="left"/>
    </w:lvl>
  </w:abstractNum>
  <w:abstractNum w:abstractNumId="14" w15:restartNumberingAfterBreak="0">
    <w:nsid w:val="475E2B18"/>
    <w:multiLevelType w:val="hybridMultilevel"/>
    <w:tmpl w:val="948A1CEA"/>
    <w:lvl w:ilvl="0" w:tplc="074E8CD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89958AF"/>
    <w:multiLevelType w:val="hybridMultilevel"/>
    <w:tmpl w:val="DF8A35FE"/>
    <w:lvl w:ilvl="0" w:tplc="C59C67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2EC2498">
      <w:numFmt w:val="decimal"/>
      <w:lvlText w:val=""/>
      <w:lvlJc w:val="left"/>
    </w:lvl>
    <w:lvl w:ilvl="2" w:tplc="5B3CA876">
      <w:numFmt w:val="decimal"/>
      <w:lvlText w:val=""/>
      <w:lvlJc w:val="left"/>
    </w:lvl>
    <w:lvl w:ilvl="3" w:tplc="21A082B2">
      <w:numFmt w:val="decimal"/>
      <w:lvlText w:val=""/>
      <w:lvlJc w:val="left"/>
    </w:lvl>
    <w:lvl w:ilvl="4" w:tplc="7B40ED64">
      <w:numFmt w:val="decimal"/>
      <w:lvlText w:val=""/>
      <w:lvlJc w:val="left"/>
    </w:lvl>
    <w:lvl w:ilvl="5" w:tplc="B57E1FE4">
      <w:numFmt w:val="decimal"/>
      <w:lvlText w:val=""/>
      <w:lvlJc w:val="left"/>
    </w:lvl>
    <w:lvl w:ilvl="6" w:tplc="AFAE19C4">
      <w:numFmt w:val="decimal"/>
      <w:lvlText w:val=""/>
      <w:lvlJc w:val="left"/>
    </w:lvl>
    <w:lvl w:ilvl="7" w:tplc="E0A6D350">
      <w:numFmt w:val="decimal"/>
      <w:lvlText w:val=""/>
      <w:lvlJc w:val="left"/>
    </w:lvl>
    <w:lvl w:ilvl="8" w:tplc="56C894EA">
      <w:numFmt w:val="decimal"/>
      <w:lvlText w:val=""/>
      <w:lvlJc w:val="left"/>
    </w:lvl>
  </w:abstractNum>
  <w:abstractNum w:abstractNumId="16" w15:restartNumberingAfterBreak="0">
    <w:nsid w:val="5EB461EB"/>
    <w:multiLevelType w:val="hybridMultilevel"/>
    <w:tmpl w:val="95D82ABA"/>
    <w:lvl w:ilvl="0" w:tplc="909091E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90EC878">
      <w:numFmt w:val="decimal"/>
      <w:lvlText w:val=""/>
      <w:lvlJc w:val="left"/>
    </w:lvl>
    <w:lvl w:ilvl="2" w:tplc="262849DC">
      <w:numFmt w:val="decimal"/>
      <w:lvlText w:val=""/>
      <w:lvlJc w:val="left"/>
    </w:lvl>
    <w:lvl w:ilvl="3" w:tplc="05108924">
      <w:numFmt w:val="decimal"/>
      <w:lvlText w:val=""/>
      <w:lvlJc w:val="left"/>
    </w:lvl>
    <w:lvl w:ilvl="4" w:tplc="CD92FA12">
      <w:numFmt w:val="decimal"/>
      <w:lvlText w:val=""/>
      <w:lvlJc w:val="left"/>
    </w:lvl>
    <w:lvl w:ilvl="5" w:tplc="455E77D6">
      <w:numFmt w:val="decimal"/>
      <w:lvlText w:val=""/>
      <w:lvlJc w:val="left"/>
    </w:lvl>
    <w:lvl w:ilvl="6" w:tplc="E3FA7982">
      <w:numFmt w:val="decimal"/>
      <w:lvlText w:val=""/>
      <w:lvlJc w:val="left"/>
    </w:lvl>
    <w:lvl w:ilvl="7" w:tplc="073497E4">
      <w:numFmt w:val="decimal"/>
      <w:lvlText w:val=""/>
      <w:lvlJc w:val="left"/>
    </w:lvl>
    <w:lvl w:ilvl="8" w:tplc="AF3E8316">
      <w:numFmt w:val="decimal"/>
      <w:lvlText w:val=""/>
      <w:lvlJc w:val="left"/>
    </w:lvl>
  </w:abstractNum>
  <w:abstractNum w:abstractNumId="17" w15:restartNumberingAfterBreak="0">
    <w:nsid w:val="60D64C6C"/>
    <w:multiLevelType w:val="hybridMultilevel"/>
    <w:tmpl w:val="4B70812E"/>
    <w:lvl w:ilvl="0" w:tplc="C05C0934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CA7212"/>
    <w:multiLevelType w:val="hybridMultilevel"/>
    <w:tmpl w:val="FCEA322C"/>
    <w:lvl w:ilvl="0" w:tplc="08C842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9EA2620">
      <w:numFmt w:val="decimal"/>
      <w:lvlText w:val=""/>
      <w:lvlJc w:val="left"/>
    </w:lvl>
    <w:lvl w:ilvl="2" w:tplc="FB2098F6">
      <w:numFmt w:val="decimal"/>
      <w:lvlText w:val=""/>
      <w:lvlJc w:val="left"/>
    </w:lvl>
    <w:lvl w:ilvl="3" w:tplc="7A92C518">
      <w:numFmt w:val="decimal"/>
      <w:lvlText w:val=""/>
      <w:lvlJc w:val="left"/>
    </w:lvl>
    <w:lvl w:ilvl="4" w:tplc="D44E6936">
      <w:numFmt w:val="decimal"/>
      <w:lvlText w:val=""/>
      <w:lvlJc w:val="left"/>
    </w:lvl>
    <w:lvl w:ilvl="5" w:tplc="B95A6822">
      <w:numFmt w:val="decimal"/>
      <w:lvlText w:val=""/>
      <w:lvlJc w:val="left"/>
    </w:lvl>
    <w:lvl w:ilvl="6" w:tplc="3CFAC180">
      <w:numFmt w:val="decimal"/>
      <w:lvlText w:val=""/>
      <w:lvlJc w:val="left"/>
    </w:lvl>
    <w:lvl w:ilvl="7" w:tplc="E8F241DE">
      <w:numFmt w:val="decimal"/>
      <w:lvlText w:val=""/>
      <w:lvlJc w:val="left"/>
    </w:lvl>
    <w:lvl w:ilvl="8" w:tplc="2C843BDE">
      <w:numFmt w:val="decimal"/>
      <w:lvlText w:val=""/>
      <w:lvlJc w:val="left"/>
    </w:lvl>
  </w:abstractNum>
  <w:abstractNum w:abstractNumId="19" w15:restartNumberingAfterBreak="0">
    <w:nsid w:val="67347CEF"/>
    <w:multiLevelType w:val="hybridMultilevel"/>
    <w:tmpl w:val="8272C13E"/>
    <w:lvl w:ilvl="0" w:tplc="EAC08F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39E18D2">
      <w:numFmt w:val="decimal"/>
      <w:lvlText w:val=""/>
      <w:lvlJc w:val="left"/>
    </w:lvl>
    <w:lvl w:ilvl="2" w:tplc="9AD68446">
      <w:numFmt w:val="decimal"/>
      <w:lvlText w:val=""/>
      <w:lvlJc w:val="left"/>
    </w:lvl>
    <w:lvl w:ilvl="3" w:tplc="DB107A72">
      <w:numFmt w:val="decimal"/>
      <w:lvlText w:val=""/>
      <w:lvlJc w:val="left"/>
    </w:lvl>
    <w:lvl w:ilvl="4" w:tplc="D9A06EFC">
      <w:numFmt w:val="decimal"/>
      <w:lvlText w:val=""/>
      <w:lvlJc w:val="left"/>
    </w:lvl>
    <w:lvl w:ilvl="5" w:tplc="237EF6FE">
      <w:numFmt w:val="decimal"/>
      <w:lvlText w:val=""/>
      <w:lvlJc w:val="left"/>
    </w:lvl>
    <w:lvl w:ilvl="6" w:tplc="F18065F8">
      <w:numFmt w:val="decimal"/>
      <w:lvlText w:val=""/>
      <w:lvlJc w:val="left"/>
    </w:lvl>
    <w:lvl w:ilvl="7" w:tplc="4866EDCE">
      <w:numFmt w:val="decimal"/>
      <w:lvlText w:val=""/>
      <w:lvlJc w:val="left"/>
    </w:lvl>
    <w:lvl w:ilvl="8" w:tplc="BEF8DD12">
      <w:numFmt w:val="decimal"/>
      <w:lvlText w:val=""/>
      <w:lvlJc w:val="left"/>
    </w:lvl>
  </w:abstractNum>
  <w:abstractNum w:abstractNumId="20" w15:restartNumberingAfterBreak="0">
    <w:nsid w:val="67F03488"/>
    <w:multiLevelType w:val="hybridMultilevel"/>
    <w:tmpl w:val="1ADE1328"/>
    <w:lvl w:ilvl="0" w:tplc="2648F5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08208DA">
      <w:numFmt w:val="decimal"/>
      <w:lvlText w:val=""/>
      <w:lvlJc w:val="left"/>
    </w:lvl>
    <w:lvl w:ilvl="2" w:tplc="F51A7530">
      <w:numFmt w:val="decimal"/>
      <w:lvlText w:val=""/>
      <w:lvlJc w:val="left"/>
    </w:lvl>
    <w:lvl w:ilvl="3" w:tplc="3C028F76">
      <w:numFmt w:val="decimal"/>
      <w:lvlText w:val=""/>
      <w:lvlJc w:val="left"/>
    </w:lvl>
    <w:lvl w:ilvl="4" w:tplc="41720B7C">
      <w:numFmt w:val="decimal"/>
      <w:lvlText w:val=""/>
      <w:lvlJc w:val="left"/>
    </w:lvl>
    <w:lvl w:ilvl="5" w:tplc="FD0AEE5C">
      <w:numFmt w:val="decimal"/>
      <w:lvlText w:val=""/>
      <w:lvlJc w:val="left"/>
    </w:lvl>
    <w:lvl w:ilvl="6" w:tplc="BD7CE91C">
      <w:numFmt w:val="decimal"/>
      <w:lvlText w:val=""/>
      <w:lvlJc w:val="left"/>
    </w:lvl>
    <w:lvl w:ilvl="7" w:tplc="9A5C4314">
      <w:numFmt w:val="decimal"/>
      <w:lvlText w:val=""/>
      <w:lvlJc w:val="left"/>
    </w:lvl>
    <w:lvl w:ilvl="8" w:tplc="E4ECB124">
      <w:numFmt w:val="decimal"/>
      <w:lvlText w:val=""/>
      <w:lvlJc w:val="left"/>
    </w:lvl>
  </w:abstractNum>
  <w:abstractNum w:abstractNumId="21" w15:restartNumberingAfterBreak="0">
    <w:nsid w:val="71522C51"/>
    <w:multiLevelType w:val="hybridMultilevel"/>
    <w:tmpl w:val="D76E199E"/>
    <w:lvl w:ilvl="0" w:tplc="42E4973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18CAEB6">
      <w:numFmt w:val="decimal"/>
      <w:lvlText w:val=""/>
      <w:lvlJc w:val="left"/>
    </w:lvl>
    <w:lvl w:ilvl="2" w:tplc="F3886806">
      <w:numFmt w:val="decimal"/>
      <w:lvlText w:val=""/>
      <w:lvlJc w:val="left"/>
    </w:lvl>
    <w:lvl w:ilvl="3" w:tplc="19DEBAF8">
      <w:numFmt w:val="decimal"/>
      <w:lvlText w:val=""/>
      <w:lvlJc w:val="left"/>
    </w:lvl>
    <w:lvl w:ilvl="4" w:tplc="41E0C38C">
      <w:numFmt w:val="decimal"/>
      <w:lvlText w:val=""/>
      <w:lvlJc w:val="left"/>
    </w:lvl>
    <w:lvl w:ilvl="5" w:tplc="452C29CC">
      <w:numFmt w:val="decimal"/>
      <w:lvlText w:val=""/>
      <w:lvlJc w:val="left"/>
    </w:lvl>
    <w:lvl w:ilvl="6" w:tplc="C1103382">
      <w:numFmt w:val="decimal"/>
      <w:lvlText w:val=""/>
      <w:lvlJc w:val="left"/>
    </w:lvl>
    <w:lvl w:ilvl="7" w:tplc="53401F98">
      <w:numFmt w:val="decimal"/>
      <w:lvlText w:val=""/>
      <w:lvlJc w:val="left"/>
    </w:lvl>
    <w:lvl w:ilvl="8" w:tplc="824E897C">
      <w:numFmt w:val="decimal"/>
      <w:lvlText w:val=""/>
      <w:lvlJc w:val="left"/>
    </w:lvl>
  </w:abstractNum>
  <w:num w:numId="1">
    <w:abstractNumId w:val="4"/>
  </w:num>
  <w:num w:numId="2">
    <w:abstractNumId w:val="17"/>
  </w:num>
  <w:num w:numId="3">
    <w:abstractNumId w:val="14"/>
  </w:num>
  <w:num w:numId="4">
    <w:abstractNumId w:val="1"/>
  </w:num>
  <w:num w:numId="5">
    <w:abstractNumId w:val="20"/>
  </w:num>
  <w:num w:numId="6">
    <w:abstractNumId w:val="2"/>
  </w:num>
  <w:num w:numId="7">
    <w:abstractNumId w:val="16"/>
  </w:num>
  <w:num w:numId="8">
    <w:abstractNumId w:val="11"/>
  </w:num>
  <w:num w:numId="9">
    <w:abstractNumId w:val="12"/>
  </w:num>
  <w:num w:numId="10">
    <w:abstractNumId w:val="0"/>
  </w:num>
  <w:num w:numId="11">
    <w:abstractNumId w:val="10"/>
  </w:num>
  <w:num w:numId="12">
    <w:abstractNumId w:val="5"/>
  </w:num>
  <w:num w:numId="13">
    <w:abstractNumId w:val="6"/>
  </w:num>
  <w:num w:numId="14">
    <w:abstractNumId w:val="21"/>
  </w:num>
  <w:num w:numId="15">
    <w:abstractNumId w:val="15"/>
  </w:num>
  <w:num w:numId="16">
    <w:abstractNumId w:val="8"/>
  </w:num>
  <w:num w:numId="17">
    <w:abstractNumId w:val="13"/>
  </w:num>
  <w:num w:numId="18">
    <w:abstractNumId w:val="19"/>
  </w:num>
  <w:num w:numId="19">
    <w:abstractNumId w:val="18"/>
  </w:num>
  <w:num w:numId="20">
    <w:abstractNumId w:val="7"/>
  </w:num>
  <w:num w:numId="21">
    <w:abstractNumId w:val="9"/>
  </w:num>
  <w:num w:numId="22">
    <w:abstractNumId w:val="3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017E"/>
    <w:rsid w:val="00004B09"/>
    <w:rsid w:val="00022F40"/>
    <w:rsid w:val="00026D49"/>
    <w:rsid w:val="000324FC"/>
    <w:rsid w:val="0003500B"/>
    <w:rsid w:val="000359D8"/>
    <w:rsid w:val="00045D8C"/>
    <w:rsid w:val="000754FD"/>
    <w:rsid w:val="00092F6C"/>
    <w:rsid w:val="00094313"/>
    <w:rsid w:val="00094D96"/>
    <w:rsid w:val="0009602C"/>
    <w:rsid w:val="000A6A48"/>
    <w:rsid w:val="000B596C"/>
    <w:rsid w:val="000C3FF6"/>
    <w:rsid w:val="000C5B9A"/>
    <w:rsid w:val="000D485B"/>
    <w:rsid w:val="000E19CF"/>
    <w:rsid w:val="000E749D"/>
    <w:rsid w:val="000E7CB0"/>
    <w:rsid w:val="000F1018"/>
    <w:rsid w:val="001012A2"/>
    <w:rsid w:val="00104DE9"/>
    <w:rsid w:val="00104FE6"/>
    <w:rsid w:val="001050AD"/>
    <w:rsid w:val="00105FF9"/>
    <w:rsid w:val="0011617A"/>
    <w:rsid w:val="001309AE"/>
    <w:rsid w:val="00136C95"/>
    <w:rsid w:val="0013736E"/>
    <w:rsid w:val="00140F0F"/>
    <w:rsid w:val="00141839"/>
    <w:rsid w:val="001431D0"/>
    <w:rsid w:val="0017614F"/>
    <w:rsid w:val="00176438"/>
    <w:rsid w:val="00181C2F"/>
    <w:rsid w:val="00183EF6"/>
    <w:rsid w:val="0018675D"/>
    <w:rsid w:val="00192966"/>
    <w:rsid w:val="001A2D40"/>
    <w:rsid w:val="001C7EF7"/>
    <w:rsid w:val="001E132C"/>
    <w:rsid w:val="001E4FBB"/>
    <w:rsid w:val="00200104"/>
    <w:rsid w:val="00202E2A"/>
    <w:rsid w:val="00224DBF"/>
    <w:rsid w:val="002321ED"/>
    <w:rsid w:val="00233C16"/>
    <w:rsid w:val="00236E9E"/>
    <w:rsid w:val="00241C0D"/>
    <w:rsid w:val="002519DA"/>
    <w:rsid w:val="00265F1A"/>
    <w:rsid w:val="00267060"/>
    <w:rsid w:val="00267B3F"/>
    <w:rsid w:val="00267D56"/>
    <w:rsid w:val="002713A2"/>
    <w:rsid w:val="00295D3A"/>
    <w:rsid w:val="00322CCC"/>
    <w:rsid w:val="00322F2E"/>
    <w:rsid w:val="0033779A"/>
    <w:rsid w:val="003621BB"/>
    <w:rsid w:val="00366E80"/>
    <w:rsid w:val="00373CEB"/>
    <w:rsid w:val="00395ED1"/>
    <w:rsid w:val="003A71BC"/>
    <w:rsid w:val="003B2C6E"/>
    <w:rsid w:val="003C6321"/>
    <w:rsid w:val="003D0C3B"/>
    <w:rsid w:val="003D43AA"/>
    <w:rsid w:val="003F7E33"/>
    <w:rsid w:val="00407575"/>
    <w:rsid w:val="00412F0A"/>
    <w:rsid w:val="00434736"/>
    <w:rsid w:val="00436975"/>
    <w:rsid w:val="00447538"/>
    <w:rsid w:val="00450EE5"/>
    <w:rsid w:val="004513D7"/>
    <w:rsid w:val="004525A2"/>
    <w:rsid w:val="0046108A"/>
    <w:rsid w:val="004640A1"/>
    <w:rsid w:val="00464855"/>
    <w:rsid w:val="004660B2"/>
    <w:rsid w:val="00466CA3"/>
    <w:rsid w:val="004706B7"/>
    <w:rsid w:val="004917F8"/>
    <w:rsid w:val="00497309"/>
    <w:rsid w:val="004A308E"/>
    <w:rsid w:val="004A6CDD"/>
    <w:rsid w:val="004A7209"/>
    <w:rsid w:val="004E1276"/>
    <w:rsid w:val="004E513E"/>
    <w:rsid w:val="004F2997"/>
    <w:rsid w:val="004F3B39"/>
    <w:rsid w:val="004F7E6E"/>
    <w:rsid w:val="00505143"/>
    <w:rsid w:val="00514C7E"/>
    <w:rsid w:val="005264A9"/>
    <w:rsid w:val="005340DC"/>
    <w:rsid w:val="00541263"/>
    <w:rsid w:val="00544A2B"/>
    <w:rsid w:val="00545BAA"/>
    <w:rsid w:val="0054668C"/>
    <w:rsid w:val="0055770A"/>
    <w:rsid w:val="00563CEA"/>
    <w:rsid w:val="005B416E"/>
    <w:rsid w:val="005C4D5B"/>
    <w:rsid w:val="005D6C36"/>
    <w:rsid w:val="005D77C7"/>
    <w:rsid w:val="005E6D49"/>
    <w:rsid w:val="005F306F"/>
    <w:rsid w:val="00601C1C"/>
    <w:rsid w:val="00607BB6"/>
    <w:rsid w:val="0061227B"/>
    <w:rsid w:val="006142AE"/>
    <w:rsid w:val="00633662"/>
    <w:rsid w:val="0064157C"/>
    <w:rsid w:val="00673BBD"/>
    <w:rsid w:val="00674FB9"/>
    <w:rsid w:val="00697E2D"/>
    <w:rsid w:val="006A3701"/>
    <w:rsid w:val="006B08D9"/>
    <w:rsid w:val="006B1389"/>
    <w:rsid w:val="006C4BA7"/>
    <w:rsid w:val="006D05F4"/>
    <w:rsid w:val="006E1D0D"/>
    <w:rsid w:val="006E643E"/>
    <w:rsid w:val="006F017E"/>
    <w:rsid w:val="006F5F39"/>
    <w:rsid w:val="007169E2"/>
    <w:rsid w:val="00721E38"/>
    <w:rsid w:val="00744396"/>
    <w:rsid w:val="00746F97"/>
    <w:rsid w:val="00747239"/>
    <w:rsid w:val="007515D3"/>
    <w:rsid w:val="00785FD8"/>
    <w:rsid w:val="007A367B"/>
    <w:rsid w:val="007A3BBF"/>
    <w:rsid w:val="007B2AD9"/>
    <w:rsid w:val="007B4EF1"/>
    <w:rsid w:val="007C1A9F"/>
    <w:rsid w:val="007D2698"/>
    <w:rsid w:val="007D5559"/>
    <w:rsid w:val="007E0620"/>
    <w:rsid w:val="007E0D0B"/>
    <w:rsid w:val="007E3EA3"/>
    <w:rsid w:val="007F5596"/>
    <w:rsid w:val="00803863"/>
    <w:rsid w:val="00841CD7"/>
    <w:rsid w:val="0084652A"/>
    <w:rsid w:val="008567CF"/>
    <w:rsid w:val="00864E57"/>
    <w:rsid w:val="0087006D"/>
    <w:rsid w:val="008766D9"/>
    <w:rsid w:val="0088007A"/>
    <w:rsid w:val="00892070"/>
    <w:rsid w:val="008B5B6C"/>
    <w:rsid w:val="008B5C25"/>
    <w:rsid w:val="008D228E"/>
    <w:rsid w:val="008E14A5"/>
    <w:rsid w:val="00910125"/>
    <w:rsid w:val="00914091"/>
    <w:rsid w:val="009161C2"/>
    <w:rsid w:val="00920FC4"/>
    <w:rsid w:val="00935A45"/>
    <w:rsid w:val="009405B5"/>
    <w:rsid w:val="0094405B"/>
    <w:rsid w:val="00944785"/>
    <w:rsid w:val="009453A1"/>
    <w:rsid w:val="009510D5"/>
    <w:rsid w:val="00977CA3"/>
    <w:rsid w:val="00990F23"/>
    <w:rsid w:val="009A5E55"/>
    <w:rsid w:val="009C6994"/>
    <w:rsid w:val="009E061B"/>
    <w:rsid w:val="00A123CE"/>
    <w:rsid w:val="00A26F4A"/>
    <w:rsid w:val="00A31722"/>
    <w:rsid w:val="00A502B4"/>
    <w:rsid w:val="00A51967"/>
    <w:rsid w:val="00A57E85"/>
    <w:rsid w:val="00AC53A9"/>
    <w:rsid w:val="00AD13DF"/>
    <w:rsid w:val="00AD53D3"/>
    <w:rsid w:val="00AE0F87"/>
    <w:rsid w:val="00AE117C"/>
    <w:rsid w:val="00AE7745"/>
    <w:rsid w:val="00AF3D41"/>
    <w:rsid w:val="00AF7752"/>
    <w:rsid w:val="00B0249D"/>
    <w:rsid w:val="00B062ED"/>
    <w:rsid w:val="00B34DB7"/>
    <w:rsid w:val="00B4024F"/>
    <w:rsid w:val="00B45794"/>
    <w:rsid w:val="00B72B58"/>
    <w:rsid w:val="00BB1E73"/>
    <w:rsid w:val="00BD11D5"/>
    <w:rsid w:val="00BD3801"/>
    <w:rsid w:val="00BD5C23"/>
    <w:rsid w:val="00BF7566"/>
    <w:rsid w:val="00C0124E"/>
    <w:rsid w:val="00C15C89"/>
    <w:rsid w:val="00C174D7"/>
    <w:rsid w:val="00C3488D"/>
    <w:rsid w:val="00C44243"/>
    <w:rsid w:val="00C46ACD"/>
    <w:rsid w:val="00C51BB2"/>
    <w:rsid w:val="00C62276"/>
    <w:rsid w:val="00C70E16"/>
    <w:rsid w:val="00C772AC"/>
    <w:rsid w:val="00C90AAC"/>
    <w:rsid w:val="00CC33D7"/>
    <w:rsid w:val="00D01FCB"/>
    <w:rsid w:val="00D07F81"/>
    <w:rsid w:val="00D16037"/>
    <w:rsid w:val="00D23B05"/>
    <w:rsid w:val="00D5130C"/>
    <w:rsid w:val="00D54EA4"/>
    <w:rsid w:val="00D564AE"/>
    <w:rsid w:val="00D656E6"/>
    <w:rsid w:val="00D84830"/>
    <w:rsid w:val="00D963DF"/>
    <w:rsid w:val="00DA4271"/>
    <w:rsid w:val="00DD0AC1"/>
    <w:rsid w:val="00DF2D5C"/>
    <w:rsid w:val="00DF4120"/>
    <w:rsid w:val="00DF6AA7"/>
    <w:rsid w:val="00E00926"/>
    <w:rsid w:val="00E1619F"/>
    <w:rsid w:val="00E17B99"/>
    <w:rsid w:val="00E24673"/>
    <w:rsid w:val="00E25A0A"/>
    <w:rsid w:val="00E35670"/>
    <w:rsid w:val="00E37171"/>
    <w:rsid w:val="00E604BF"/>
    <w:rsid w:val="00E66208"/>
    <w:rsid w:val="00E73049"/>
    <w:rsid w:val="00E84CC7"/>
    <w:rsid w:val="00E9294F"/>
    <w:rsid w:val="00E95B09"/>
    <w:rsid w:val="00EA0636"/>
    <w:rsid w:val="00EA48C4"/>
    <w:rsid w:val="00EE71EC"/>
    <w:rsid w:val="00EE7F35"/>
    <w:rsid w:val="00F27650"/>
    <w:rsid w:val="00F35E91"/>
    <w:rsid w:val="00F53926"/>
    <w:rsid w:val="00F636DD"/>
    <w:rsid w:val="00F76F54"/>
    <w:rsid w:val="00F82700"/>
    <w:rsid w:val="00FD7F77"/>
    <w:rsid w:val="00FE4995"/>
    <w:rsid w:val="00FE4FA8"/>
    <w:rsid w:val="00FF08B4"/>
    <w:rsid w:val="00FF45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1D45B776"/>
  <w15:docId w15:val="{532F6886-D9BA-4E1A-922D-77149BFC90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017E"/>
    <w:rPr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6F017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link w:val="Heading2Char"/>
    <w:uiPriority w:val="9"/>
    <w:unhideWhenUsed/>
    <w:qFormat/>
    <w:rsid w:val="00FE499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E4995"/>
    <w:pPr>
      <w:keepNext/>
      <w:keepLines/>
      <w:spacing w:before="200" w:after="0" w:line="240" w:lineRule="auto"/>
      <w:ind w:left="720" w:hanging="720"/>
      <w:outlineLvl w:val="2"/>
    </w:pPr>
    <w:rPr>
      <w:rFonts w:asciiTheme="majorHAnsi" w:eastAsiaTheme="majorEastAsia" w:hAnsiTheme="majorHAnsi" w:cstheme="majorBidi"/>
      <w:b/>
      <w:bCs/>
      <w:color w:val="5B9BD5" w:themeColor="accent1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E7745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E74B5" w:themeColor="accent1" w:themeShade="BF"/>
      <w:lang w:val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E7745"/>
    <w:pPr>
      <w:keepNext/>
      <w:keepLines/>
      <w:spacing w:before="80" w:after="40"/>
      <w:outlineLvl w:val="4"/>
    </w:pPr>
    <w:rPr>
      <w:rFonts w:eastAsiaTheme="majorEastAsia" w:cstheme="majorBidi"/>
      <w:color w:val="2E74B5" w:themeColor="accent1" w:themeShade="BF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E7745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E7745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E7745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E7745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F017E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vi-VN"/>
    </w:rPr>
  </w:style>
  <w:style w:type="table" w:styleId="TableGrid">
    <w:name w:val="Table Grid"/>
    <w:basedOn w:val="TableNormal"/>
    <w:uiPriority w:val="39"/>
    <w:qFormat/>
    <w:rsid w:val="006F017E"/>
    <w:pPr>
      <w:spacing w:after="0" w:line="240" w:lineRule="auto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6F017E"/>
    <w:pPr>
      <w:ind w:left="720"/>
      <w:contextualSpacing/>
    </w:pPr>
  </w:style>
  <w:style w:type="character" w:styleId="SubtleEmphasis">
    <w:name w:val="Subtle Emphasis"/>
    <w:basedOn w:val="DefaultParagraphFont"/>
    <w:uiPriority w:val="19"/>
    <w:qFormat/>
    <w:rsid w:val="006F017E"/>
    <w:rPr>
      <w:i/>
      <w:iCs/>
      <w:color w:val="404040" w:themeColor="text1" w:themeTint="BF"/>
    </w:rPr>
  </w:style>
  <w:style w:type="paragraph" w:styleId="Header">
    <w:name w:val="header"/>
    <w:basedOn w:val="Normal"/>
    <w:link w:val="HeaderChar"/>
    <w:uiPriority w:val="99"/>
    <w:unhideWhenUsed/>
    <w:rsid w:val="00E95B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95B09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E95B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95B09"/>
    <w:rPr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E73049"/>
    <w:rPr>
      <w:lang w:val="vi-VN"/>
    </w:rPr>
  </w:style>
  <w:style w:type="character" w:customStyle="1" w:styleId="Tableofcontents">
    <w:name w:val="Table of contents_"/>
    <w:link w:val="Tableofcontents1"/>
    <w:locked/>
    <w:rsid w:val="00E7304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E7304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lang w:val="en-US"/>
    </w:rPr>
  </w:style>
  <w:style w:type="character" w:customStyle="1" w:styleId="Bodytext2">
    <w:name w:val="Body text (2)_"/>
    <w:link w:val="Bodytext21"/>
    <w:locked/>
    <w:rsid w:val="00E7304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E7304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lang w:val="en-US"/>
    </w:rPr>
  </w:style>
  <w:style w:type="character" w:customStyle="1" w:styleId="Bodytext77">
    <w:name w:val="Body text (77)_"/>
    <w:link w:val="Bodytext770"/>
    <w:locked/>
    <w:rsid w:val="00E73049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E7304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/>
      <w:lang w:val="en-US"/>
    </w:rPr>
  </w:style>
  <w:style w:type="character" w:customStyle="1" w:styleId="Bodytext2Italic">
    <w:name w:val="Body text (2) + Italic"/>
    <w:rsid w:val="00E7304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E73049"/>
    <w:rPr>
      <w:rFonts w:ascii="Palatino Linotype" w:hAnsi="Palatino Linotype" w:cs="Palatino Linotype" w:hint="default"/>
      <w:b w:val="0"/>
      <w:bCs w:val="0"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E73049"/>
    <w:rPr>
      <w:rFonts w:ascii="Palatino Linotype" w:hAnsi="Palatino Linotype" w:cs="Palatino Linotype" w:hint="default"/>
      <w:b/>
      <w:bCs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E7304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E73049"/>
    <w:rPr>
      <w:rFonts w:ascii="Palatino Linotype" w:hAnsi="Palatino Linotype" w:cs="Palatino Linotype" w:hint="default"/>
      <w:b/>
      <w:bCs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4A6CDD"/>
    <w:pPr>
      <w:tabs>
        <w:tab w:val="center" w:pos="5080"/>
        <w:tab w:val="right" w:pos="9640"/>
      </w:tabs>
      <w:spacing w:before="120" w:after="120" w:line="240" w:lineRule="auto"/>
      <w:ind w:left="540"/>
      <w:jc w:val="both"/>
    </w:pPr>
    <w:rPr>
      <w:rFonts w:ascii="Times New Roman" w:eastAsia="Calibri" w:hAnsi="Times New Roman" w:cs="Times New Roman"/>
      <w:bCs/>
      <w:sz w:val="24"/>
      <w:szCs w:val="24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A6CDD"/>
    <w:rPr>
      <w:rFonts w:ascii="Times New Roman" w:eastAsia="Calibri" w:hAnsi="Times New Roman" w:cs="Times New Roman"/>
      <w:bCs/>
      <w:sz w:val="24"/>
      <w:szCs w:val="24"/>
    </w:rPr>
  </w:style>
  <w:style w:type="paragraph" w:customStyle="1" w:styleId="Mu">
    <w:name w:val="Mẫu"/>
    <w:basedOn w:val="ListParagraph"/>
    <w:link w:val="MuChar"/>
    <w:qFormat/>
    <w:rsid w:val="00EE71EC"/>
    <w:pPr>
      <w:numPr>
        <w:numId w:val="1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EE71EC"/>
    <w:rPr>
      <w:rFonts w:ascii="Palatino Linotype" w:eastAsia="Arial" w:hAnsi="Palatino Linotype" w:cs="Times New Roman"/>
      <w:lang w:val="vi-VN"/>
    </w:rPr>
  </w:style>
  <w:style w:type="character" w:customStyle="1" w:styleId="Bodytext6">
    <w:name w:val="Body text (6)_"/>
    <w:link w:val="Bodytext61"/>
    <w:locked/>
    <w:rsid w:val="00EE71EC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EE71EC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  <w:lang w:val="en-US"/>
    </w:rPr>
  </w:style>
  <w:style w:type="character" w:customStyle="1" w:styleId="Bodytext6Exact">
    <w:name w:val="Body text (6) Exact"/>
    <w:rsid w:val="00EE71EC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EE71EC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EE71EC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styleId="NormalWeb">
    <w:name w:val="Normal (Web)"/>
    <w:basedOn w:val="Normal"/>
    <w:uiPriority w:val="99"/>
    <w:unhideWhenUsed/>
    <w:rsid w:val="0074439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 w:eastAsia="zh-CN"/>
    </w:rPr>
  </w:style>
  <w:style w:type="paragraph" w:customStyle="1" w:styleId="Bodytext20">
    <w:name w:val="Body text (2)"/>
    <w:basedOn w:val="Normal"/>
    <w:rsid w:val="00744396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lang w:val="en-US"/>
    </w:rPr>
  </w:style>
  <w:style w:type="character" w:customStyle="1" w:styleId="Tablecaption">
    <w:name w:val="Table caption_"/>
    <w:basedOn w:val="DefaultParagraphFont"/>
    <w:link w:val="Tablecaption0"/>
    <w:locked/>
    <w:rsid w:val="00744396"/>
    <w:rPr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744396"/>
    <w:pPr>
      <w:widowControl w:val="0"/>
      <w:shd w:val="clear" w:color="auto" w:fill="FFFFFF"/>
      <w:spacing w:after="0" w:line="382" w:lineRule="exact"/>
      <w:ind w:hanging="600"/>
      <w:jc w:val="both"/>
    </w:pPr>
    <w:rPr>
      <w:lang w:val="en-US"/>
    </w:rPr>
  </w:style>
  <w:style w:type="character" w:customStyle="1" w:styleId="Bodytext285pt">
    <w:name w:val="Body text (2) + 8.5 pt"/>
    <w:basedOn w:val="Bodytext2"/>
    <w:rsid w:val="00744396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styleId="Hyperlink">
    <w:name w:val="Hyperlink"/>
    <w:uiPriority w:val="99"/>
    <w:unhideWhenUsed/>
    <w:rsid w:val="00267B3F"/>
    <w:rPr>
      <w:color w:val="0563C1"/>
      <w:u w:val="single"/>
    </w:rPr>
  </w:style>
  <w:style w:type="character" w:customStyle="1" w:styleId="UnresolvedMention1">
    <w:name w:val="Unresolved Mention1"/>
    <w:uiPriority w:val="99"/>
    <w:semiHidden/>
    <w:unhideWhenUsed/>
    <w:rsid w:val="00267B3F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7B3F"/>
    <w:pPr>
      <w:spacing w:after="0" w:line="240" w:lineRule="auto"/>
    </w:pPr>
    <w:rPr>
      <w:rFonts w:ascii="Tahoma" w:eastAsia="Arial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7B3F"/>
    <w:rPr>
      <w:rFonts w:ascii="Tahoma" w:eastAsia="Arial" w:hAnsi="Tahoma" w:cs="Tahoma"/>
      <w:sz w:val="16"/>
      <w:szCs w:val="16"/>
      <w:lang w:val="vi-VN"/>
    </w:rPr>
  </w:style>
  <w:style w:type="paragraph" w:styleId="BodyText3">
    <w:name w:val="Body Text 3"/>
    <w:basedOn w:val="Normal"/>
    <w:link w:val="BodyText3Char"/>
    <w:rsid w:val="00514C7E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  <w:lang w:val="en-US"/>
    </w:rPr>
  </w:style>
  <w:style w:type="character" w:customStyle="1" w:styleId="BodyText3Char">
    <w:name w:val="Body Text 3 Char"/>
    <w:basedOn w:val="DefaultParagraphFont"/>
    <w:link w:val="BodyText3"/>
    <w:rsid w:val="00514C7E"/>
    <w:rPr>
      <w:rFonts w:ascii="Times New Roman" w:eastAsia="Times New Roman" w:hAnsi="Times New Roman" w:cs="Times New Roman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405B5"/>
    <w:rPr>
      <w:color w:val="808080"/>
    </w:rPr>
  </w:style>
  <w:style w:type="character" w:styleId="Strong">
    <w:name w:val="Strong"/>
    <w:basedOn w:val="DefaultParagraphFont"/>
    <w:uiPriority w:val="22"/>
    <w:qFormat/>
    <w:rsid w:val="00AF7752"/>
    <w:rPr>
      <w:b/>
      <w:bCs/>
    </w:rPr>
  </w:style>
  <w:style w:type="table" w:customStyle="1" w:styleId="ListTable7Colorful-Accent31">
    <w:name w:val="List Table 7 Colorful - Accent 31"/>
    <w:basedOn w:val="TableNormal"/>
    <w:uiPriority w:val="52"/>
    <w:rsid w:val="00BD11D5"/>
    <w:pPr>
      <w:spacing w:after="0" w:line="240" w:lineRule="auto"/>
    </w:pPr>
    <w:rPr>
      <w:rFonts w:ascii="Times New Roman" w:hAnsi="Times New Roman" w:cs="Times New Roman"/>
      <w:color w:val="7B7B7B" w:themeColor="accent3" w:themeShade="BF"/>
      <w:sz w:val="26"/>
      <w:szCs w:val="20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character" w:customStyle="1" w:styleId="Heading2Char">
    <w:name w:val="Heading 2 Char"/>
    <w:basedOn w:val="DefaultParagraphFont"/>
    <w:link w:val="Heading2"/>
    <w:uiPriority w:val="9"/>
    <w:rsid w:val="00FE4995"/>
    <w:rPr>
      <w:rFonts w:ascii="Times New Roman" w:eastAsiaTheme="majorEastAsia" w:hAnsi="Times New Roman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E4995"/>
    <w:rPr>
      <w:rFonts w:asciiTheme="majorHAnsi" w:eastAsiaTheme="majorEastAsia" w:hAnsiTheme="majorHAnsi" w:cstheme="majorBidi"/>
      <w:b/>
      <w:bCs/>
      <w:color w:val="5B9BD5" w:themeColor="accent1"/>
    </w:rPr>
  </w:style>
  <w:style w:type="numbering" w:customStyle="1" w:styleId="NoList1">
    <w:name w:val="No List1"/>
    <w:next w:val="NoList"/>
    <w:uiPriority w:val="99"/>
    <w:semiHidden/>
    <w:unhideWhenUsed/>
    <w:rsid w:val="00FE4995"/>
  </w:style>
  <w:style w:type="character" w:customStyle="1" w:styleId="svgedit">
    <w:name w:val="svgedit"/>
    <w:basedOn w:val="DefaultParagraphFont"/>
    <w:rsid w:val="00FE4995"/>
  </w:style>
  <w:style w:type="character" w:customStyle="1" w:styleId="katex-mathml">
    <w:name w:val="katex-mathml"/>
    <w:basedOn w:val="DefaultParagraphFont"/>
    <w:rsid w:val="00FE4995"/>
  </w:style>
  <w:style w:type="character" w:customStyle="1" w:styleId="mord">
    <w:name w:val="mord"/>
    <w:basedOn w:val="DefaultParagraphFont"/>
    <w:rsid w:val="00FE4995"/>
  </w:style>
  <w:style w:type="character" w:styleId="Emphasis">
    <w:name w:val="Emphasis"/>
    <w:basedOn w:val="DefaultParagraphFont"/>
    <w:uiPriority w:val="20"/>
    <w:qFormat/>
    <w:rsid w:val="00FE4995"/>
    <w:rPr>
      <w:i/>
      <w:iCs/>
    </w:rPr>
  </w:style>
  <w:style w:type="table" w:customStyle="1" w:styleId="TableGrid1">
    <w:name w:val="Table Grid1"/>
    <w:basedOn w:val="TableNormal"/>
    <w:next w:val="TableGrid"/>
    <w:uiPriority w:val="59"/>
    <w:rsid w:val="00FE4995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extexposedshow">
    <w:name w:val="text_exposed_show"/>
    <w:basedOn w:val="DefaultParagraphFont"/>
    <w:rsid w:val="00FE4995"/>
  </w:style>
  <w:style w:type="paragraph" w:styleId="Subtitle">
    <w:name w:val="Subtitle"/>
    <w:basedOn w:val="Normal"/>
    <w:next w:val="Normal"/>
    <w:link w:val="SubtitleChar"/>
    <w:uiPriority w:val="11"/>
    <w:qFormat/>
    <w:rsid w:val="00FE4995"/>
    <w:pPr>
      <w:numPr>
        <w:ilvl w:val="1"/>
      </w:numPr>
      <w:spacing w:before="120" w:line="240" w:lineRule="auto"/>
      <w:ind w:left="720" w:hanging="720"/>
    </w:pPr>
    <w:rPr>
      <w:rFonts w:eastAsiaTheme="minorEastAsia"/>
      <w:color w:val="5A5A5A" w:themeColor="text1" w:themeTint="A5"/>
      <w:spacing w:val="15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FE4995"/>
    <w:rPr>
      <w:rFonts w:eastAsiaTheme="minorEastAsia"/>
      <w:color w:val="5A5A5A" w:themeColor="text1" w:themeTint="A5"/>
      <w:spacing w:val="15"/>
    </w:rPr>
  </w:style>
  <w:style w:type="character" w:styleId="UnresolvedMention">
    <w:name w:val="Unresolved Mention"/>
    <w:basedOn w:val="DefaultParagraphFont"/>
    <w:uiPriority w:val="99"/>
    <w:semiHidden/>
    <w:unhideWhenUsed/>
    <w:rsid w:val="00FE4995"/>
    <w:rPr>
      <w:color w:val="605E5C"/>
      <w:shd w:val="clear" w:color="auto" w:fill="E1DFDD"/>
    </w:rPr>
  </w:style>
  <w:style w:type="numbering" w:customStyle="1" w:styleId="NoList11">
    <w:name w:val="No List11"/>
    <w:next w:val="NoList"/>
    <w:uiPriority w:val="99"/>
    <w:semiHidden/>
    <w:unhideWhenUsed/>
    <w:rsid w:val="00FE4995"/>
  </w:style>
  <w:style w:type="table" w:customStyle="1" w:styleId="TableGrid11">
    <w:name w:val="Table Grid11"/>
    <w:basedOn w:val="TableNormal"/>
    <w:next w:val="TableGrid"/>
    <w:uiPriority w:val="39"/>
    <w:rsid w:val="00FE49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jx-charbox">
    <w:name w:val="mjx-charbox"/>
    <w:basedOn w:val="DefaultParagraphFont"/>
    <w:rsid w:val="00FE4995"/>
  </w:style>
  <w:style w:type="character" w:customStyle="1" w:styleId="mjxassistivemathml">
    <w:name w:val="mjx_assistive_mathml"/>
    <w:basedOn w:val="DefaultParagraphFont"/>
    <w:rsid w:val="00FE4995"/>
  </w:style>
  <w:style w:type="table" w:customStyle="1" w:styleId="TableGrid111">
    <w:name w:val="Table Grid111"/>
    <w:basedOn w:val="TableNormal"/>
    <w:next w:val="TableGrid"/>
    <w:uiPriority w:val="59"/>
    <w:rsid w:val="00FE4995"/>
    <w:pPr>
      <w:spacing w:after="0" w:line="240" w:lineRule="auto"/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FE4995"/>
    <w:pPr>
      <w:spacing w:after="0" w:line="240" w:lineRule="auto"/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ai1">
    <w:name w:val="Bai 1"/>
    <w:basedOn w:val="ListParagraph"/>
    <w:qFormat/>
    <w:rsid w:val="00FE4995"/>
    <w:pPr>
      <w:spacing w:before="40" w:after="40" w:line="276" w:lineRule="auto"/>
      <w:ind w:left="0"/>
      <w:jc w:val="both"/>
    </w:pPr>
    <w:rPr>
      <w:rFonts w:ascii="Palatino Linotype" w:eastAsia="Calibri" w:hAnsi="Palatino Linotype" w:cs="Times New Roman"/>
      <w:b/>
      <w:lang w:val="en-US"/>
    </w:rPr>
  </w:style>
  <w:style w:type="table" w:styleId="PlainTable1">
    <w:name w:val="Plain Table 1"/>
    <w:basedOn w:val="TableNormal"/>
    <w:uiPriority w:val="41"/>
    <w:rsid w:val="00FE4995"/>
    <w:pPr>
      <w:spacing w:after="0" w:line="240" w:lineRule="auto"/>
    </w:pPr>
    <w:rPr>
      <w:rFonts w:ascii="Times New Roman" w:hAnsi="Times New Roman" w:cs="Times New Roman"/>
      <w:sz w:val="26"/>
      <w:szCs w:val="20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q-label">
    <w:name w:val="q-label"/>
    <w:basedOn w:val="DefaultParagraphFont"/>
    <w:rsid w:val="00FE4995"/>
    <w:rPr>
      <w:rFonts w:cs="Times New Roman"/>
    </w:rPr>
  </w:style>
  <w:style w:type="character" w:customStyle="1" w:styleId="mjx-char">
    <w:name w:val="mjx-char"/>
    <w:basedOn w:val="DefaultParagraphFont"/>
    <w:rsid w:val="00FE4995"/>
  </w:style>
  <w:style w:type="character" w:customStyle="1" w:styleId="Heading4Char">
    <w:name w:val="Heading 4 Char"/>
    <w:basedOn w:val="DefaultParagraphFont"/>
    <w:link w:val="Heading4"/>
    <w:uiPriority w:val="9"/>
    <w:semiHidden/>
    <w:rsid w:val="00AE7745"/>
    <w:rPr>
      <w:rFonts w:eastAsiaTheme="majorEastAsia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E7745"/>
    <w:rPr>
      <w:rFonts w:eastAsiaTheme="majorEastAsia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E7745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E7745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E7745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E7745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AE7745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AE774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Quote">
    <w:name w:val="Quote"/>
    <w:basedOn w:val="Normal"/>
    <w:next w:val="Normal"/>
    <w:link w:val="QuoteChar"/>
    <w:uiPriority w:val="29"/>
    <w:qFormat/>
    <w:rsid w:val="00AE7745"/>
    <w:pPr>
      <w:spacing w:before="160"/>
      <w:jc w:val="center"/>
    </w:pPr>
    <w:rPr>
      <w:i/>
      <w:iCs/>
      <w:color w:val="404040" w:themeColor="text1" w:themeTint="BF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AE7745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AE7745"/>
    <w:rPr>
      <w:i/>
      <w:iCs/>
      <w:color w:val="2E74B5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E7745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E7745"/>
    <w:rPr>
      <w:i/>
      <w:iCs/>
      <w:color w:val="2E74B5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E7745"/>
    <w:rPr>
      <w:b/>
      <w:bCs/>
      <w:smallCaps/>
      <w:color w:val="2E74B5" w:themeColor="accent1" w:themeShade="BF"/>
      <w:spacing w:val="5"/>
    </w:rPr>
  </w:style>
  <w:style w:type="character" w:customStyle="1" w:styleId="MTConvertedEquation">
    <w:name w:val="MTConvertedEquation"/>
    <w:basedOn w:val="DefaultParagraphFont"/>
    <w:rsid w:val="00AE7745"/>
    <w:rPr>
      <w:rFonts w:ascii="Cambria Math" w:hAnsi="Cambria Mat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82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75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11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94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56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68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284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48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7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07.bin"/><Relationship Id="rId433" Type="http://schemas.openxmlformats.org/officeDocument/2006/relationships/image" Target="media/image215.wmf"/><Relationship Id="rId268" Type="http://schemas.openxmlformats.org/officeDocument/2006/relationships/oleObject" Target="embeddings/oleObject128.bin"/><Relationship Id="rId32" Type="http://schemas.openxmlformats.org/officeDocument/2006/relationships/image" Target="media/image13.wmf"/><Relationship Id="rId74" Type="http://schemas.openxmlformats.org/officeDocument/2006/relationships/image" Target="media/image34.png"/><Relationship Id="rId128" Type="http://schemas.openxmlformats.org/officeDocument/2006/relationships/image" Target="media/image62.wmf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image" Target="media/image117.wmf"/><Relationship Id="rId402" Type="http://schemas.openxmlformats.org/officeDocument/2006/relationships/oleObject" Target="embeddings/oleObject195.bin"/><Relationship Id="rId279" Type="http://schemas.openxmlformats.org/officeDocument/2006/relationships/image" Target="media/image138.wmf"/><Relationship Id="rId444" Type="http://schemas.openxmlformats.org/officeDocument/2006/relationships/oleObject" Target="embeddings/oleObject21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67.bin"/><Relationship Id="rId388" Type="http://schemas.openxmlformats.org/officeDocument/2006/relationships/oleObject" Target="embeddings/oleObject188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205.wmf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6.wmf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4" Type="http://schemas.openxmlformats.org/officeDocument/2006/relationships/image" Target="media/image24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5.bin"/><Relationship Id="rId217" Type="http://schemas.openxmlformats.org/officeDocument/2006/relationships/image" Target="media/image107.wmf"/><Relationship Id="rId399" Type="http://schemas.openxmlformats.org/officeDocument/2006/relationships/image" Target="media/image198.wmf"/><Relationship Id="rId259" Type="http://schemas.openxmlformats.org/officeDocument/2006/relationships/image" Target="media/image128.wmf"/><Relationship Id="rId424" Type="http://schemas.openxmlformats.org/officeDocument/2006/relationships/oleObject" Target="embeddings/oleObject206.bin"/><Relationship Id="rId466" Type="http://schemas.openxmlformats.org/officeDocument/2006/relationships/oleObject" Target="embeddings/oleObject22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29.bin"/><Relationship Id="rId326" Type="http://schemas.openxmlformats.org/officeDocument/2006/relationships/oleObject" Target="embeddings/oleObject157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78.bin"/><Relationship Id="rId172" Type="http://schemas.openxmlformats.org/officeDocument/2006/relationships/image" Target="media/image84.wmf"/><Relationship Id="rId228" Type="http://schemas.openxmlformats.org/officeDocument/2006/relationships/oleObject" Target="embeddings/oleObject108.bin"/><Relationship Id="rId435" Type="http://schemas.openxmlformats.org/officeDocument/2006/relationships/image" Target="media/image216.wmf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5.bin"/><Relationship Id="rId379" Type="http://schemas.openxmlformats.org/officeDocument/2006/relationships/image" Target="media/image188.wmf"/><Relationship Id="rId7" Type="http://schemas.openxmlformats.org/officeDocument/2006/relationships/endnotes" Target="endnotes.xml"/><Relationship Id="rId183" Type="http://schemas.openxmlformats.org/officeDocument/2006/relationships/oleObject" Target="embeddings/oleObject86.bin"/><Relationship Id="rId239" Type="http://schemas.openxmlformats.org/officeDocument/2006/relationships/image" Target="media/image118.wmf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446" Type="http://schemas.openxmlformats.org/officeDocument/2006/relationships/oleObject" Target="embeddings/oleObject217.bin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1.png"/><Relationship Id="rId110" Type="http://schemas.openxmlformats.org/officeDocument/2006/relationships/image" Target="media/image53.wmf"/><Relationship Id="rId348" Type="http://schemas.openxmlformats.org/officeDocument/2006/relationships/oleObject" Target="embeddings/oleObject168.bin"/><Relationship Id="rId152" Type="http://schemas.openxmlformats.org/officeDocument/2006/relationships/image" Target="media/image74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image" Target="media/image206.wmf"/><Relationship Id="rId457" Type="http://schemas.openxmlformats.org/officeDocument/2006/relationships/image" Target="media/image227.wmf"/><Relationship Id="rId261" Type="http://schemas.openxmlformats.org/officeDocument/2006/relationships/image" Target="media/image129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7.wmf"/><Relationship Id="rId359" Type="http://schemas.openxmlformats.org/officeDocument/2006/relationships/image" Target="media/image178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6.bin"/><Relationship Id="rId219" Type="http://schemas.openxmlformats.org/officeDocument/2006/relationships/image" Target="media/image108.wmf"/><Relationship Id="rId370" Type="http://schemas.openxmlformats.org/officeDocument/2006/relationships/oleObject" Target="embeddings/oleObject179.bin"/><Relationship Id="rId426" Type="http://schemas.openxmlformats.org/officeDocument/2006/relationships/oleObject" Target="embeddings/oleObject207.bin"/><Relationship Id="rId230" Type="http://schemas.openxmlformats.org/officeDocument/2006/relationships/oleObject" Target="embeddings/oleObject109.bin"/><Relationship Id="rId468" Type="http://schemas.openxmlformats.org/officeDocument/2006/relationships/oleObject" Target="embeddings/oleObject228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0.bin"/><Relationship Id="rId328" Type="http://schemas.openxmlformats.org/officeDocument/2006/relationships/oleObject" Target="embeddings/oleObject158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image" Target="media/image189.wmf"/><Relationship Id="rId241" Type="http://schemas.openxmlformats.org/officeDocument/2006/relationships/image" Target="media/image119.wmf"/><Relationship Id="rId437" Type="http://schemas.openxmlformats.org/officeDocument/2006/relationships/image" Target="media/image217.wmf"/><Relationship Id="rId36" Type="http://schemas.openxmlformats.org/officeDocument/2006/relationships/image" Target="media/image15.wmf"/><Relationship Id="rId283" Type="http://schemas.openxmlformats.org/officeDocument/2006/relationships/image" Target="media/image140.wmf"/><Relationship Id="rId339" Type="http://schemas.openxmlformats.org/officeDocument/2006/relationships/image" Target="media/image168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5.bin"/><Relationship Id="rId143" Type="http://schemas.openxmlformats.org/officeDocument/2006/relationships/oleObject" Target="embeddings/oleObject66.bin"/><Relationship Id="rId185" Type="http://schemas.openxmlformats.org/officeDocument/2006/relationships/oleObject" Target="embeddings/oleObject87.bin"/><Relationship Id="rId350" Type="http://schemas.openxmlformats.org/officeDocument/2006/relationships/oleObject" Target="embeddings/oleObject169.bin"/><Relationship Id="rId406" Type="http://schemas.openxmlformats.org/officeDocument/2006/relationships/oleObject" Target="embeddings/oleObject19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392" Type="http://schemas.openxmlformats.org/officeDocument/2006/relationships/oleObject" Target="embeddings/oleObject190.bin"/><Relationship Id="rId448" Type="http://schemas.openxmlformats.org/officeDocument/2006/relationships/oleObject" Target="embeddings/oleObject218.bin"/><Relationship Id="rId252" Type="http://schemas.openxmlformats.org/officeDocument/2006/relationships/oleObject" Target="embeddings/oleObject120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79.wmf"/><Relationship Id="rId196" Type="http://schemas.openxmlformats.org/officeDocument/2006/relationships/oleObject" Target="embeddings/oleObject92.bin"/><Relationship Id="rId417" Type="http://schemas.openxmlformats.org/officeDocument/2006/relationships/image" Target="media/image207.wmf"/><Relationship Id="rId459" Type="http://schemas.openxmlformats.org/officeDocument/2006/relationships/image" Target="media/image228.wmf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63" Type="http://schemas.openxmlformats.org/officeDocument/2006/relationships/image" Target="media/image130.wmf"/><Relationship Id="rId319" Type="http://schemas.openxmlformats.org/officeDocument/2006/relationships/image" Target="media/image158.wmf"/><Relationship Id="rId470" Type="http://schemas.openxmlformats.org/officeDocument/2006/relationships/oleObject" Target="embeddings/oleObject229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59.bin"/><Relationship Id="rId165" Type="http://schemas.openxmlformats.org/officeDocument/2006/relationships/oleObject" Target="embeddings/oleObject77.bin"/><Relationship Id="rId372" Type="http://schemas.openxmlformats.org/officeDocument/2006/relationships/oleObject" Target="embeddings/oleObject180.bin"/><Relationship Id="rId428" Type="http://schemas.openxmlformats.org/officeDocument/2006/relationships/oleObject" Target="embeddings/oleObject208.bin"/><Relationship Id="rId232" Type="http://schemas.openxmlformats.org/officeDocument/2006/relationships/oleObject" Target="embeddings/oleObject110.bin"/><Relationship Id="rId274" Type="http://schemas.openxmlformats.org/officeDocument/2006/relationships/oleObject" Target="embeddings/oleObject131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6.wmf"/><Relationship Id="rId341" Type="http://schemas.openxmlformats.org/officeDocument/2006/relationships/image" Target="media/image169.wmf"/><Relationship Id="rId383" Type="http://schemas.openxmlformats.org/officeDocument/2006/relationships/image" Target="media/image190.wmf"/><Relationship Id="rId439" Type="http://schemas.openxmlformats.org/officeDocument/2006/relationships/image" Target="media/image218.wmf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450" Type="http://schemas.openxmlformats.org/officeDocument/2006/relationships/oleObject" Target="embeddings/oleObject21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49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7.bin"/><Relationship Id="rId187" Type="http://schemas.openxmlformats.org/officeDocument/2006/relationships/oleObject" Target="embeddings/oleObject88.bin"/><Relationship Id="rId352" Type="http://schemas.openxmlformats.org/officeDocument/2006/relationships/oleObject" Target="embeddings/oleObject170.bin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2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42.bin"/><Relationship Id="rId461" Type="http://schemas.openxmlformats.org/officeDocument/2006/relationships/image" Target="media/image229.wmf"/><Relationship Id="rId60" Type="http://schemas.openxmlformats.org/officeDocument/2006/relationships/image" Target="media/image27.wmf"/><Relationship Id="rId156" Type="http://schemas.openxmlformats.org/officeDocument/2006/relationships/image" Target="media/image76.wmf"/><Relationship Id="rId198" Type="http://schemas.openxmlformats.org/officeDocument/2006/relationships/oleObject" Target="embeddings/oleObject93.bin"/><Relationship Id="rId321" Type="http://schemas.openxmlformats.org/officeDocument/2006/relationships/image" Target="media/image159.wmf"/><Relationship Id="rId363" Type="http://schemas.openxmlformats.org/officeDocument/2006/relationships/image" Target="media/image180.wmf"/><Relationship Id="rId419" Type="http://schemas.openxmlformats.org/officeDocument/2006/relationships/image" Target="media/image208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209.bin"/><Relationship Id="rId18" Type="http://schemas.openxmlformats.org/officeDocument/2006/relationships/image" Target="media/image6.wmf"/><Relationship Id="rId265" Type="http://schemas.openxmlformats.org/officeDocument/2006/relationships/image" Target="media/image131.wmf"/><Relationship Id="rId472" Type="http://schemas.openxmlformats.org/officeDocument/2006/relationships/fontTable" Target="fontTable.xml"/><Relationship Id="rId125" Type="http://schemas.openxmlformats.org/officeDocument/2006/relationships/oleObject" Target="embeddings/oleObject57.bin"/><Relationship Id="rId167" Type="http://schemas.openxmlformats.org/officeDocument/2006/relationships/oleObject" Target="embeddings/oleObject78.bin"/><Relationship Id="rId332" Type="http://schemas.openxmlformats.org/officeDocument/2006/relationships/oleObject" Target="embeddings/oleObject160.bin"/><Relationship Id="rId374" Type="http://schemas.openxmlformats.org/officeDocument/2006/relationships/oleObject" Target="embeddings/oleObject181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2.bin"/><Relationship Id="rId441" Type="http://schemas.openxmlformats.org/officeDocument/2006/relationships/image" Target="media/image219.wmf"/><Relationship Id="rId40" Type="http://schemas.openxmlformats.org/officeDocument/2006/relationships/image" Target="media/image17.wmf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image" Target="media/image149.wmf"/><Relationship Id="rId343" Type="http://schemas.openxmlformats.org/officeDocument/2006/relationships/image" Target="media/image170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100.wmf"/><Relationship Id="rId385" Type="http://schemas.openxmlformats.org/officeDocument/2006/relationships/image" Target="media/image191.wmf"/><Relationship Id="rId245" Type="http://schemas.openxmlformats.org/officeDocument/2006/relationships/image" Target="media/image121.wmf"/><Relationship Id="rId287" Type="http://schemas.openxmlformats.org/officeDocument/2006/relationships/image" Target="media/image142.wmf"/><Relationship Id="rId410" Type="http://schemas.openxmlformats.org/officeDocument/2006/relationships/oleObject" Target="embeddings/oleObject199.bin"/><Relationship Id="rId452" Type="http://schemas.openxmlformats.org/officeDocument/2006/relationships/oleObject" Target="embeddings/oleObject22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3.wmf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2.bin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3.bin"/><Relationship Id="rId400" Type="http://schemas.openxmlformats.org/officeDocument/2006/relationships/oleObject" Target="embeddings/oleObject194.bin"/><Relationship Id="rId421" Type="http://schemas.openxmlformats.org/officeDocument/2006/relationships/image" Target="media/image209.wmf"/><Relationship Id="rId442" Type="http://schemas.openxmlformats.org/officeDocument/2006/relationships/oleObject" Target="embeddings/oleObject215.bin"/><Relationship Id="rId463" Type="http://schemas.openxmlformats.org/officeDocument/2006/relationships/image" Target="media/image230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5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4.bin"/><Relationship Id="rId365" Type="http://schemas.openxmlformats.org/officeDocument/2006/relationships/image" Target="media/image181.wmf"/><Relationship Id="rId386" Type="http://schemas.openxmlformats.org/officeDocument/2006/relationships/oleObject" Target="embeddings/oleObject187.bin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4.wmf"/><Relationship Id="rId432" Type="http://schemas.openxmlformats.org/officeDocument/2006/relationships/oleObject" Target="embeddings/oleObject210.bin"/><Relationship Id="rId453" Type="http://schemas.openxmlformats.org/officeDocument/2006/relationships/image" Target="media/image225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8.bin"/><Relationship Id="rId313" Type="http://schemas.openxmlformats.org/officeDocument/2006/relationships/image" Target="media/image15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png"/><Relationship Id="rId148" Type="http://schemas.openxmlformats.org/officeDocument/2006/relationships/image" Target="media/image72.wmf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2.bin"/><Relationship Id="rId397" Type="http://schemas.openxmlformats.org/officeDocument/2006/relationships/image" Target="media/image197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3.bin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5.bin"/><Relationship Id="rId443" Type="http://schemas.openxmlformats.org/officeDocument/2006/relationships/image" Target="media/image220.wmf"/><Relationship Id="rId464" Type="http://schemas.openxmlformats.org/officeDocument/2006/relationships/oleObject" Target="embeddings/oleObject226.bin"/><Relationship Id="rId303" Type="http://schemas.openxmlformats.org/officeDocument/2006/relationships/image" Target="media/image150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0.bin"/><Relationship Id="rId107" Type="http://schemas.openxmlformats.org/officeDocument/2006/relationships/oleObject" Target="embeddings/oleObject48.bin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398" Type="http://schemas.openxmlformats.org/officeDocument/2006/relationships/oleObject" Target="embeddings/oleObject193.bin"/><Relationship Id="rId95" Type="http://schemas.microsoft.com/office/2007/relationships/hdphoto" Target="media/hdphoto1.wdp"/><Relationship Id="rId160" Type="http://schemas.openxmlformats.org/officeDocument/2006/relationships/image" Target="media/image78.wmf"/><Relationship Id="rId216" Type="http://schemas.openxmlformats.org/officeDocument/2006/relationships/oleObject" Target="embeddings/oleObject102.bin"/><Relationship Id="rId423" Type="http://schemas.openxmlformats.org/officeDocument/2006/relationships/image" Target="media/image210.wmf"/><Relationship Id="rId258" Type="http://schemas.openxmlformats.org/officeDocument/2006/relationships/oleObject" Target="embeddings/oleObject123.bin"/><Relationship Id="rId465" Type="http://schemas.openxmlformats.org/officeDocument/2006/relationships/image" Target="media/image231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171" Type="http://schemas.openxmlformats.org/officeDocument/2006/relationships/oleObject" Target="embeddings/oleObject80.bin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2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3.bin"/><Relationship Id="rId403" Type="http://schemas.openxmlformats.org/officeDocument/2006/relationships/image" Target="media/image20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21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0.bin"/><Relationship Id="rId389" Type="http://schemas.openxmlformats.org/officeDocument/2006/relationships/image" Target="media/image193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1.bin"/><Relationship Id="rId456" Type="http://schemas.openxmlformats.org/officeDocument/2006/relationships/oleObject" Target="embeddings/oleObject2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2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3.bin"/><Relationship Id="rId162" Type="http://schemas.openxmlformats.org/officeDocument/2006/relationships/image" Target="media/image79.wmf"/><Relationship Id="rId218" Type="http://schemas.openxmlformats.org/officeDocument/2006/relationships/oleObject" Target="embeddings/oleObject103.bin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271" Type="http://schemas.openxmlformats.org/officeDocument/2006/relationships/image" Target="media/image13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0.bin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173" Type="http://schemas.openxmlformats.org/officeDocument/2006/relationships/oleObject" Target="embeddings/oleObject81.bin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4.bin"/><Relationship Id="rId436" Type="http://schemas.openxmlformats.org/officeDocument/2006/relationships/oleObject" Target="embeddings/oleObject212.bin"/><Relationship Id="rId240" Type="http://schemas.openxmlformats.org/officeDocument/2006/relationships/oleObject" Target="embeddings/oleObject114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3.bin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251" Type="http://schemas.openxmlformats.org/officeDocument/2006/relationships/image" Target="media/image124.wmf"/><Relationship Id="rId46" Type="http://schemas.openxmlformats.org/officeDocument/2006/relationships/image" Target="media/image20.wmf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53" Type="http://schemas.openxmlformats.org/officeDocument/2006/relationships/oleObject" Target="embeddings/oleObject71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4.bin"/><Relationship Id="rId416" Type="http://schemas.openxmlformats.org/officeDocument/2006/relationships/oleObject" Target="embeddings/oleObject202.bin"/><Relationship Id="rId220" Type="http://schemas.openxmlformats.org/officeDocument/2006/relationships/oleObject" Target="embeddings/oleObject104.bin"/><Relationship Id="rId458" Type="http://schemas.openxmlformats.org/officeDocument/2006/relationships/oleObject" Target="embeddings/oleObject223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3.bin"/><Relationship Id="rId99" Type="http://schemas.openxmlformats.org/officeDocument/2006/relationships/oleObject" Target="embeddings/oleObject44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84.wmf"/><Relationship Id="rId427" Type="http://schemas.openxmlformats.org/officeDocument/2006/relationships/image" Target="media/image212.wmf"/><Relationship Id="rId469" Type="http://schemas.openxmlformats.org/officeDocument/2006/relationships/image" Target="media/image233.wmf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4.bin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85.bin"/><Relationship Id="rId438" Type="http://schemas.openxmlformats.org/officeDocument/2006/relationships/oleObject" Target="embeddings/oleObject213.bin"/><Relationship Id="rId242" Type="http://schemas.openxmlformats.org/officeDocument/2006/relationships/oleObject" Target="embeddings/oleObject115.bin"/><Relationship Id="rId284" Type="http://schemas.openxmlformats.org/officeDocument/2006/relationships/oleObject" Target="embeddings/oleObject136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3.wmf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54.bin"/><Relationship Id="rId155" Type="http://schemas.openxmlformats.org/officeDocument/2006/relationships/oleObject" Target="embeddings/oleObject72.bin"/><Relationship Id="rId197" Type="http://schemas.openxmlformats.org/officeDocument/2006/relationships/image" Target="media/image97.wmf"/><Relationship Id="rId362" Type="http://schemas.openxmlformats.org/officeDocument/2006/relationships/oleObject" Target="embeddings/oleObject175.bin"/><Relationship Id="rId418" Type="http://schemas.openxmlformats.org/officeDocument/2006/relationships/oleObject" Target="embeddings/oleObject203.bin"/><Relationship Id="rId222" Type="http://schemas.openxmlformats.org/officeDocument/2006/relationships/oleObject" Target="embeddings/oleObject105.bin"/><Relationship Id="rId264" Type="http://schemas.openxmlformats.org/officeDocument/2006/relationships/oleObject" Target="embeddings/oleObject126.bin"/><Relationship Id="rId471" Type="http://schemas.openxmlformats.org/officeDocument/2006/relationships/footer" Target="footer1.xml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70" Type="http://schemas.openxmlformats.org/officeDocument/2006/relationships/image" Target="media/image32.wmf"/><Relationship Id="rId166" Type="http://schemas.openxmlformats.org/officeDocument/2006/relationships/image" Target="media/image81.wmf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image" Target="media/image213.wmf"/><Relationship Id="rId1" Type="http://schemas.openxmlformats.org/officeDocument/2006/relationships/customXml" Target="../customXml/item1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4.bin"/><Relationship Id="rId28" Type="http://schemas.openxmlformats.org/officeDocument/2006/relationships/image" Target="media/image11.wmf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4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2.bin"/><Relationship Id="rId177" Type="http://schemas.openxmlformats.org/officeDocument/2006/relationships/oleObject" Target="embeddings/oleObject83.bin"/><Relationship Id="rId342" Type="http://schemas.openxmlformats.org/officeDocument/2006/relationships/oleObject" Target="embeddings/oleObject165.bin"/><Relationship Id="rId384" Type="http://schemas.openxmlformats.org/officeDocument/2006/relationships/oleObject" Target="embeddings/oleObject186.bin"/><Relationship Id="rId202" Type="http://schemas.openxmlformats.org/officeDocument/2006/relationships/oleObject" Target="embeddings/oleObject95.bin"/><Relationship Id="rId244" Type="http://schemas.openxmlformats.org/officeDocument/2006/relationships/oleObject" Target="embeddings/oleObject116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7.bin"/><Relationship Id="rId451" Type="http://schemas.openxmlformats.org/officeDocument/2006/relationships/image" Target="media/image224.wmf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png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4.bin"/><Relationship Id="rId255" Type="http://schemas.openxmlformats.org/officeDocument/2006/relationships/image" Target="media/image126.wmf"/><Relationship Id="rId297" Type="http://schemas.openxmlformats.org/officeDocument/2006/relationships/image" Target="media/image147.wmf"/><Relationship Id="rId462" Type="http://schemas.openxmlformats.org/officeDocument/2006/relationships/oleObject" Target="embeddings/oleObject225.bin"/><Relationship Id="rId115" Type="http://schemas.openxmlformats.org/officeDocument/2006/relationships/oleObject" Target="embeddings/oleObject52.bin"/><Relationship Id="rId157" Type="http://schemas.openxmlformats.org/officeDocument/2006/relationships/oleObject" Target="embeddings/oleObject73.bin"/><Relationship Id="rId322" Type="http://schemas.openxmlformats.org/officeDocument/2006/relationships/oleObject" Target="embeddings/oleObject155.bin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66" Type="http://schemas.openxmlformats.org/officeDocument/2006/relationships/oleObject" Target="embeddings/oleObject127.bin"/><Relationship Id="rId431" Type="http://schemas.openxmlformats.org/officeDocument/2006/relationships/image" Target="media/image214.wmf"/><Relationship Id="rId47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17D2106-8ADD-4313-BA99-66F3AC496B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7</Pages>
  <Words>1751</Words>
  <Characters>9984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an Hoa;  0942014265</dc:title>
  <dc:subject/>
  <dc:creator>21AK22</dc:creator>
  <cp:keywords>Toan Hoa; 0942014265</cp:keywords>
  <dc:description>Toan Hoa;  0942014265</dc:description>
  <cp:lastModifiedBy>nguyen van tien [gv]</cp:lastModifiedBy>
  <cp:revision>Toan Hoa;  0942014265</cp:revision>
  <dcterms:created xsi:type="dcterms:W3CDTF">2024-06-24T16:57:00Z</dcterms:created>
  <dcterms:modified xsi:type="dcterms:W3CDTF">2024-06-25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